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diagrams/quickStyle1.xml" ContentType="application/vnd.openxmlformats-officedocument.drawingml.diagramStyle+xml"/>
  <Default Extension="bin" ContentType="application/vnd.openxmlformats-officedocument.oleObject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colors1.xml" ContentType="application/vnd.openxmlformats-officedocument.drawingml.diagramColor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53A" w:rsidRDefault="00D975E7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t>1-</w:t>
      </w:r>
      <w:r w:rsidR="00AD753A">
        <w:rPr>
          <w:rFonts w:ascii="Kruti Dev 010" w:hAnsi="Kruti Dev 010"/>
          <w:b/>
          <w:bCs/>
          <w:sz w:val="34"/>
        </w:rPr>
        <w:tab/>
        <w:t>izLrkouk</w:t>
      </w:r>
    </w:p>
    <w:p w:rsidR="007D3B8C" w:rsidRDefault="00AD753A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7D3B8C">
        <w:rPr>
          <w:rFonts w:ascii="Kruti Dev 010" w:hAnsi="Kruti Dev 010"/>
          <w:bCs/>
          <w:sz w:val="34"/>
        </w:rPr>
        <w:t>orZeku ;qx lapkj iz/kku ;qx gSA lekt esa tulapkj ek/;eksa ds fcuk ge thou dh dYiuk rd ugha dj ldrsA gekjh thou 'kSyh ij lapkj ek/;eksa dk vFkkg izHkko fn[kkbZ nsrk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fcuk lekpkj i&lt;s gekjh lqcg dh 'kq:vkr ugha gksrh gSA tks lekpkj ugha i&lt;rs</w:t>
      </w:r>
      <w:r w:rsidR="00753880">
        <w:rPr>
          <w:rFonts w:ascii="Kruti Dev 010" w:hAnsi="Kruti Dev 010"/>
          <w:bCs/>
          <w:sz w:val="34"/>
        </w:rPr>
        <w:t>]</w:t>
      </w:r>
      <w:r>
        <w:rPr>
          <w:rFonts w:ascii="Kruti Dev 010" w:hAnsi="Kruti Dev 010"/>
          <w:bCs/>
          <w:sz w:val="34"/>
        </w:rPr>
        <w:t xml:space="preserve"> os nSfud thou dh [kcjksa ds fy, jsfM;ks ;k nwjn'kZu ij fuHkZj jgrs gSA ogha gekjh uxjh; ;qok ih&lt;+h lekpkjksa vkSj lwpukvksa ds vknku iznku ds fy, baVjusV dk mi;ksx djrh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[kjhn&amp;Qjks[r ds gekjs QSlyksa rd ij foKkiuksa dk izHkko iw.kZr;k n`"VO; gSaA VsyhQksu dk fcy tek djokuk gks] pkgs esfVªeksfy;u gks] fVdV cqd djokuh gks ;k euksjatu gks] tulapkj ek/;eksa dk izHkko iw.kZr;k gekjh thou 'kSyh ij n`"VO;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izR;sd lekt] jkT; o jk"</w:t>
      </w:r>
      <w:r w:rsidR="00753880">
        <w:rPr>
          <w:rFonts w:ascii="Kruti Dev 010" w:hAnsi="Kruti Dev 010"/>
          <w:bCs/>
          <w:sz w:val="34"/>
        </w:rPr>
        <w:t>Vª ds dqN fo'okl] vkn'kZ vkSj ewY;</w:t>
      </w:r>
      <w:r>
        <w:rPr>
          <w:rFonts w:ascii="Kruti Dev 010" w:hAnsi="Kruti Dev 010"/>
          <w:bCs/>
          <w:sz w:val="34"/>
        </w:rPr>
        <w:t xml:space="preserve"> gksrs gSA dqN y{; vkSj y{; izkfIr dh ;kstuk,a gksrh gSA tulapkj budks vketu rd igqapkus dk iz;Ru djrk gSA bu vkn'kksZ o ewY;ksa dks tu tu rd igqapkus ds fy, lekt }kjk fofHkUu lk/kuksa dk iz;ksx fd;k tkrk gSA bu lk/kuksa ds ek/;e ls tupsruk tkxzr dh tkrh gSA </w:t>
      </w:r>
      <w:r w:rsidR="00D30537">
        <w:rPr>
          <w:rFonts w:ascii="Kruti Dev 010" w:hAnsi="Kruti Dev 010"/>
          <w:bCs/>
          <w:sz w:val="34"/>
        </w:rPr>
        <w:t xml:space="preserve"> vr,o tulapkj ek/;e rFkk turk ,d nwljs ds iwjd gSa] budk ,d nwljs ds vHkko esa vfLrRo uk ds le:i gksrk gSA</w:t>
      </w:r>
      <w:r w:rsidR="00A66105">
        <w:rPr>
          <w:rFonts w:ascii="Kruti Dev 010" w:hAnsi="Kruti Dev 010"/>
          <w:bCs/>
          <w:sz w:val="34"/>
        </w:rPr>
        <w:t xml:space="preserve"> bla lanHkZ esa izHkkr tks'kh dh ;g iafDr;ka lkFkZd </w:t>
      </w:r>
      <w:r w:rsidR="00753880">
        <w:rPr>
          <w:rFonts w:ascii="Kruti Dev 010" w:hAnsi="Kruti Dev 010"/>
          <w:bCs/>
          <w:sz w:val="34"/>
        </w:rPr>
        <w:t xml:space="preserve">izrhr </w:t>
      </w:r>
      <w:r w:rsidR="00A66105">
        <w:rPr>
          <w:rFonts w:ascii="Kruti Dev 010" w:hAnsi="Kruti Dev 010"/>
          <w:bCs/>
          <w:sz w:val="34"/>
        </w:rPr>
        <w:t>gksrh gS&amp;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^^ehfM;k tc rd turk dks lkFk ysdj ugha pysxh] rc rd turk Hkh mldk lkFk ugha nsxhA**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lastRenderedPageBreak/>
        <w:tab/>
        <w:t>O;fDr;ksa ds lewg ds lkFk izR;{k laokn dh ctk; fdlh rduhdh ;k ;kaf=d ek/;e ls lekt ds ,d fo'kky oxZ ls laokn dk;e djus dh dksf'k'k djrs gS] rks bl</w:t>
      </w:r>
      <w:r w:rsidR="00753880">
        <w:rPr>
          <w:rFonts w:ascii="Kruti Dev 010" w:hAnsi="Kruti Dev 010"/>
          <w:bCs/>
          <w:sz w:val="34"/>
        </w:rPr>
        <w:t>s</w:t>
      </w:r>
      <w:r>
        <w:rPr>
          <w:rFonts w:ascii="Kruti Dev 010" w:hAnsi="Kruti Dev 010"/>
          <w:bCs/>
          <w:sz w:val="34"/>
        </w:rPr>
        <w:t xml:space="preserve"> tulapkj dgrs gSaA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bl lanHkZ esa tktZ ,- feyj us tulapkj dk vFkZ Li"V djrs gq, crk;k gS fd&amp;</w:t>
      </w:r>
      <w:r w:rsidR="00676C49">
        <w:rPr>
          <w:rFonts w:ascii="Kruti Dev 010" w:hAnsi="Kruti Dev 010"/>
          <w:bCs/>
          <w:sz w:val="34"/>
        </w:rPr>
        <w:t xml:space="preserve"> tulapkj dk vFkZ lwpuk dks</w:t>
      </w:r>
      <w:r w:rsidR="00753880">
        <w:rPr>
          <w:rFonts w:ascii="Kruti Dev 010" w:hAnsi="Kruti Dev 010"/>
          <w:bCs/>
          <w:sz w:val="34"/>
        </w:rPr>
        <w:t>]</w:t>
      </w:r>
      <w:r w:rsidR="00676C49">
        <w:rPr>
          <w:rFonts w:ascii="Kruti Dev 010" w:hAnsi="Kruti Dev 010"/>
          <w:bCs/>
          <w:sz w:val="34"/>
        </w:rPr>
        <w:t xml:space="preserve"> lapkj ek/;eksa }kjk O;kid Lrj ij ,d LFkku ls nwljs LFkku rd igqWpkuk gSA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egksn; foYcj Js; Uks Hkh crk;k fd lapkj ek/;eksa ls vuqHkoksa dh lk&gt;snkjh djuk tulapkj gSA tulapkj lk/kuksa dk vfHkizk; mu leLr lk/kuksa ls gS tks lwpuk</w:t>
      </w:r>
      <w:r w:rsidR="00753880">
        <w:rPr>
          <w:rFonts w:ascii="Kruti Dev 010" w:hAnsi="Kruti Dev 010"/>
          <w:bCs/>
          <w:sz w:val="34"/>
        </w:rPr>
        <w:t>]</w:t>
      </w:r>
      <w:r>
        <w:rPr>
          <w:rFonts w:ascii="Kruti Dev 010" w:hAnsi="Kruti Dev 010"/>
          <w:bCs/>
          <w:sz w:val="34"/>
        </w:rPr>
        <w:t xml:space="preserve"> fopkjksa vkSj euksjatu dks O;kid Lrj ij ,d LFkku ls ljyrk ls igqWpk;k tk ldrk gSA bu ek/;eksa ls de le; esa ,d lkFk cgqr vf/kd O;fDr;ksa dks izHkkfor fd;k tk ldrk gS rFkk muds vuqHkoksa dks tkuk tk ldrk gSA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bl lanHkZ esa ekWVks ,oa ykjlu dk dFku gS fd&amp;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tulapkj foHkkxh; vkSj vKkr tu ls vizR;{k lapkj ls tqM+k gSA</w:t>
      </w:r>
      <w:r w:rsidR="001B3029">
        <w:rPr>
          <w:rFonts w:ascii="Kruti Dev 010" w:hAnsi="Kruti Dev 010"/>
          <w:bCs/>
          <w:sz w:val="34"/>
        </w:rPr>
        <w:t xml:space="preserve"> izLrqr v/;k; esa tulapkj lk/kuksa dk iz;ksx fd;k tk,xkA ftlesa fyf[kr lk/ku o tulapkj ds ;kaf=d lk/ku vkrs gSSA</w:t>
      </w:r>
    </w:p>
    <w:p w:rsidR="001B3029" w:rsidRDefault="00D6181F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fyf[kr tulapkj ds vUrxZr] lekpkj i=] iqLrds i= if=dk,a cqdysV~l] iEQysV~l vkfn vkrs gSA tulapkj ds fyf[kr lk/ku nks izdkj ds gksrs gS ¼1½ lkekU; tulapkj ¼2½ 'kSf{kd lk/ku tulapkjA lkekU; lk/ku esa nSfud] lkIrkfgd ikf{kd lekpkj&amp;i= if=dk,¡] ljdkj ds fofHkUu foHkkxksa dh cqdysV~l o iEQysV~l vkfn vkrs gSA 'kSf{kd lk/ku esa f'k{kk laca/kh i= if=dk,a f'k{kk laca/kh cqdysV~l o iEQysV~l vkfnA</w:t>
      </w:r>
    </w:p>
    <w:p w:rsidR="00A517CE" w:rsidRDefault="00A517CE">
      <w:pPr>
        <w:spacing w:after="0" w:line="240" w:lineRule="auto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br w:type="page"/>
      </w:r>
    </w:p>
    <w:p w:rsidR="00695A2E" w:rsidRPr="00242FD5" w:rsidRDefault="00695A2E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242FD5">
        <w:rPr>
          <w:rFonts w:ascii="Kruti Dev 010" w:hAnsi="Kruti Dev 010"/>
          <w:b/>
          <w:sz w:val="34"/>
          <w:szCs w:val="34"/>
        </w:rPr>
        <w:lastRenderedPageBreak/>
        <w:t>2</w:t>
      </w:r>
      <w:r w:rsidRPr="00242FD5">
        <w:rPr>
          <w:rFonts w:ascii="Kruti Dev 010" w:hAnsi="Kruti Dev 010"/>
          <w:b/>
          <w:sz w:val="34"/>
          <w:szCs w:val="34"/>
        </w:rPr>
        <w:tab/>
        <w:t>leL;k dk vkSfpR;</w:t>
      </w:r>
    </w:p>
    <w:p w:rsidR="00CA0D8C" w:rsidRDefault="00695A2E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orZeku le; esa tulapkj lcls vf/kd izpfyr o l'kDr ek/;e gSA</w:t>
      </w:r>
      <w:r w:rsidR="005D1039">
        <w:rPr>
          <w:rFonts w:ascii="Kruti Dev 010" w:hAnsi="Kruti Dev 010"/>
          <w:sz w:val="34"/>
          <w:szCs w:val="34"/>
        </w:rPr>
        <w:t xml:space="preserve"> tulapkj ek/;eksa dk</w:t>
      </w:r>
      <w:r w:rsidR="00CA0D8C">
        <w:rPr>
          <w:rFonts w:ascii="Kruti Dev 010" w:hAnsi="Kruti Dev 010"/>
          <w:sz w:val="34"/>
          <w:szCs w:val="34"/>
        </w:rPr>
        <w:t xml:space="preserve"> tuer ij cgqr izHkko fn[kkbZ nsrk gSA tulapkj ds fodkl ds lkFk&amp;lkFk lekt esa ifjorZu gks jgk gSA fo'ks"kdj fd'kksj oxZ ij bldk vehV izHkko iM+rk gSA ;g izHkko ldkjkRed o udkjkRed nksuksa izdkj ls n`"VO; gqvk gSA</w:t>
      </w:r>
    </w:p>
    <w:p w:rsidR="00CA0D8C" w:rsidRDefault="00CA0D8C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 xml:space="preserve">orZeku esa tulapkj ds lk/ku izR;sd ?kj esa miyC/k gS ftlls budk izHkko gekjs thou ds gj i{k ¼;Fkk lkekftd] ikfjokfjd] lkaLd`frd] vkfFkZd bR;kfn½ ij fn[kkbZ nsrk gSA blds ek/;e ls </w:t>
      </w:r>
      <w:r w:rsidR="005D1039">
        <w:rPr>
          <w:rFonts w:ascii="Kruti Dev 010" w:hAnsi="Kruti Dev 010"/>
          <w:sz w:val="34"/>
          <w:szCs w:val="34"/>
        </w:rPr>
        <w:t>tgk¡</w:t>
      </w:r>
      <w:r>
        <w:rPr>
          <w:rFonts w:ascii="Kruti Dev 010" w:hAnsi="Kruti Dev 010"/>
          <w:sz w:val="34"/>
          <w:szCs w:val="34"/>
        </w:rPr>
        <w:t xml:space="preserve"> gesa uohu tkudkfj;ks dk irk pyrk </w:t>
      </w:r>
      <w:r w:rsidR="005D1039">
        <w:rPr>
          <w:rFonts w:ascii="Kruti Dev 010" w:hAnsi="Kruti Dev 010"/>
          <w:sz w:val="34"/>
          <w:szCs w:val="34"/>
        </w:rPr>
        <w:t xml:space="preserve">gS] </w:t>
      </w:r>
      <w:r>
        <w:rPr>
          <w:rFonts w:ascii="Kruti Dev 010" w:hAnsi="Kruti Dev 010"/>
          <w:sz w:val="34"/>
          <w:szCs w:val="34"/>
        </w:rPr>
        <w:t xml:space="preserve">ogh nwljh rjQ ubZ ijEijk,a ¼lkaLd`frd rFkk lkekftd½ rFkk vusdkusd uohu leL;kvksa dk Hkh ikznqHkkZo gqvk gS] lkFk gh gekjs ewY;ksa ¼lkekftd] uSfrd rFkk lkaLd`frd½ dk Hkh </w:t>
      </w:r>
      <w:r w:rsidR="005D1039">
        <w:rPr>
          <w:rFonts w:ascii="Kruti Dev 010" w:hAnsi="Kruti Dev 010"/>
          <w:sz w:val="34"/>
          <w:szCs w:val="34"/>
        </w:rPr>
        <w:t>ák</w:t>
      </w:r>
      <w:r>
        <w:rPr>
          <w:rFonts w:ascii="Kruti Dev 010" w:hAnsi="Kruti Dev 010"/>
          <w:sz w:val="34"/>
          <w:szCs w:val="34"/>
        </w:rPr>
        <w:t>l fn[kkbZ nsrk gSA</w:t>
      </w:r>
    </w:p>
    <w:p w:rsidR="00057D49" w:rsidRDefault="00CA0D8C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</w:r>
      <w:r w:rsidR="00057D49">
        <w:rPr>
          <w:rFonts w:ascii="Kruti Dev 010" w:hAnsi="Kruti Dev 010"/>
          <w:sz w:val="34"/>
          <w:szCs w:val="34"/>
        </w:rPr>
        <w:t>tulapkj ek/;eksa rFkk bu ij izlkfjr gksus okys dk;ZØeksa dk ckyd ds uSfrd ewY;ksa ij ldkjkRed o udkjkRed nksuksa izdkj ds izHkko Mkyrs gSA</w:t>
      </w:r>
    </w:p>
    <w:p w:rsidR="00A517CE" w:rsidRDefault="00057D49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 xml:space="preserve">ckyd tSlk </w:t>
      </w:r>
      <w:r w:rsidR="005D1039">
        <w:rPr>
          <w:rFonts w:ascii="Kruti Dev 010" w:hAnsi="Kruti Dev 010"/>
          <w:sz w:val="34"/>
          <w:szCs w:val="34"/>
        </w:rPr>
        <w:t xml:space="preserve">ns[krk </w:t>
      </w:r>
      <w:r>
        <w:rPr>
          <w:rFonts w:ascii="Kruti Dev 010" w:hAnsi="Kruti Dev 010"/>
          <w:sz w:val="34"/>
          <w:szCs w:val="34"/>
        </w:rPr>
        <w:t>gS og LokHkkoxr vuqlj.k Hkh djrk gSA Vhoh ij ,sls pk</w:t>
      </w:r>
      <w:r w:rsidR="005D1039">
        <w:rPr>
          <w:rFonts w:ascii="Kruti Dev 010" w:hAnsi="Kruti Dev 010"/>
          <w:sz w:val="34"/>
          <w:szCs w:val="34"/>
        </w:rPr>
        <w:t>sjh ?k`.kk] vijk/k] Mdsrh] fook</w:t>
      </w:r>
      <w:r>
        <w:rPr>
          <w:rFonts w:ascii="Kruti Dev 010" w:hAnsi="Kruti Dev 010"/>
          <w:sz w:val="34"/>
          <w:szCs w:val="34"/>
        </w:rPr>
        <w:t>g</w:t>
      </w:r>
      <w:r w:rsidR="005D1039">
        <w:rPr>
          <w:rFonts w:ascii="Kruti Dev 010" w:hAnsi="Kruti Dev 010"/>
          <w:sz w:val="34"/>
          <w:szCs w:val="34"/>
        </w:rPr>
        <w:t>Ùk</w:t>
      </w:r>
      <w:r>
        <w:rPr>
          <w:rFonts w:ascii="Kruti Dev 010" w:hAnsi="Kruti Dev 010"/>
          <w:sz w:val="34"/>
          <w:szCs w:val="34"/>
        </w:rPr>
        <w:t xml:space="preserve">j lEcU/k vkfn ij vk/kkfjr gksrh gSA ftldks ns[kdj fd'kksjkoLFkk ds ckyd ckfydkvksa ij nq"izHkko iM+rk gSA </w:t>
      </w:r>
    </w:p>
    <w:p w:rsidR="00A517CE" w:rsidRPr="00E130B1" w:rsidRDefault="00D975E7" w:rsidP="00D975E7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 xml:space="preserve">3- </w:t>
      </w:r>
      <w:r w:rsidR="00A517CE">
        <w:rPr>
          <w:rFonts w:ascii="Kruti Dev 010" w:hAnsi="Kruti Dev 010"/>
          <w:b/>
          <w:sz w:val="34"/>
          <w:szCs w:val="34"/>
        </w:rPr>
        <w:t>LkanHkZ lkfgR; dk iqujkoyksdu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</w:r>
      <w:r w:rsidRPr="00E130B1">
        <w:rPr>
          <w:rFonts w:ascii="Kruti Dev 010" w:hAnsi="Kruti Dev 010"/>
          <w:b/>
          <w:sz w:val="34"/>
          <w:szCs w:val="34"/>
        </w:rPr>
        <w:t>xksykuh] Vh-ih-] ¼1982½ %&amp;</w:t>
      </w:r>
      <w:r>
        <w:rPr>
          <w:rFonts w:ascii="Kruti Dev 010" w:hAnsi="Kruti Dev 010"/>
          <w:sz w:val="34"/>
          <w:szCs w:val="34"/>
        </w:rPr>
        <w:t xml:space="preserve"> ^^lSd.Mjh Lrj ij n`';&amp;JO; f'k{k.k lgk;d lkexzh }kjk f'k{k.k ds Lrj dk v/;;u djuk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lastRenderedPageBreak/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 o iz/kkuk/;kidksa eas n`';&amp;JO; lkexzh ds egRo dk lSd.Mjh Ldwyksa esa iz;ksx djus ds fy, psruk mRiU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Ldwyksa esa n`';&amp;JO; lkexzh LFkkfir djus ds ckjs esa tku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lSd.Mjh Ldwy esa ,dsMfed Lrj dks mBkus ds fy, lgk;rk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iz/kkuk/;kidksa o f'k{kdksa dh jk; tkuuk dh n`';&amp;JO; lkexzh f'k{k.k ds fy, vPNk o lq/kkjkRed lkexzh miyC/k djokus ds fy,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 o iz/kkuk/;kid Ldwyksa esa n`';&amp;JO; lkexzh dks Ldwyksa esa miyC/k djokus ds i{k esa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f'k{kd o iz/kkuk/;kid esa n`';&amp;JO; lkexzh ds izfr psruk ikbZ tkrh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n`';&amp;JO; lkexzh esa uohurk ykuk o mudk vk/kqfudhdj.k fd;k tk ldrk gS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lsB bUnq</w:t>
      </w:r>
      <w:r w:rsidRPr="00E130B1">
        <w:rPr>
          <w:rFonts w:ascii="Kruti Dev 010" w:hAnsi="Kruti Dev 010"/>
          <w:b/>
          <w:sz w:val="34"/>
          <w:szCs w:val="34"/>
        </w:rPr>
        <w:t xml:space="preserve"> ¼</w:t>
      </w:r>
      <w:r>
        <w:rPr>
          <w:rFonts w:ascii="Kruti Dev 010" w:hAnsi="Kruti Dev 010"/>
          <w:b/>
          <w:sz w:val="34"/>
          <w:szCs w:val="34"/>
        </w:rPr>
        <w:t>1983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izkFkfed f'k{kk ds ckydksa ds 'kSf{kd fodkl esa nwjn'kZu f'k{kk dh izHkko'khyrk dk v/;;u ¼ih,p-Mh- ,T;w-] eks-lq-fo- 1983] i`-la- 798½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 xml:space="preserve">izkFkfed f'k{kk ds ckydksa ds 'kSf{kd fodkl ij nwjn'kZu 'kSf{kd dk;ZØeksa ds izHkko dk irk yxkukA muds Hkk"kk fodkl dk </w:t>
      </w:r>
      <w:r>
        <w:rPr>
          <w:rFonts w:ascii="Kruti Dev 010" w:hAnsi="Kruti Dev 010"/>
          <w:sz w:val="34"/>
          <w:szCs w:val="34"/>
        </w:rPr>
        <w:lastRenderedPageBreak/>
        <w:t>KkuktZu ds lanHkZ esa nwjn'kZu 'kSf{kd dk;ZØeksa ,oa oSKkfud miyC/k ds izHkko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kFkfed f'k{kk ds ckydksa dh 'kSf{kd dk;ZØeksa ds izlkj.k ls iwoZ ,oa izlkj.k ds chp gksus okyh f'k{kd }kjk lapkfyr fØ;kvksa ds izHkko dk ckydksa ds 'kSf{kd fodkl ij iM+us okys izHkko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fnYyh nwjn'kZu }kjk fufeZr 'kSf{kd nwjn'kZu dk;ZØe ds fuekZrkvksa ,oa iz'kkludrkZvksa dks 'kSf{kd dk;ZØeksa ds fofHkUu vk;keksa ds izHkko ds izfr izfriqf"V miyC/k djukA</w:t>
      </w:r>
    </w:p>
    <w:p w:rsidR="00A517CE" w:rsidRPr="0029764B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ksa dks 'kSf{kd nwjn'kZu dk;ZØeksa ds mfpr iz;ksx gsrq izf'kf{kr gksuk pkfg, vkSj bu dk;ZØeksa ls lacaf/kr funsZ'kksa dks mUgsa igys ls gh lgh :i esa izsf{kr fd;s tkus pkfg,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kFkfed f'k{kk ds f'k{kdksa dks ,d Vhe dh rjg dk;Z djrs gq, izlkfjr gksus okys 'kSf{kd dk;ZØeksa dh fo"k; oLrq ,oa izLrqfrdj.k vkfn ds ckjs esa lgh fu.kZ; ysuk pkfg,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xks;y</w:t>
      </w:r>
      <w:r w:rsidRPr="00E130B1">
        <w:rPr>
          <w:rFonts w:ascii="Kruti Dev 010" w:hAnsi="Kruti Dev 010"/>
          <w:b/>
          <w:sz w:val="34"/>
          <w:szCs w:val="34"/>
        </w:rPr>
        <w:t xml:space="preserve">] </w:t>
      </w:r>
      <w:r>
        <w:rPr>
          <w:rFonts w:ascii="Kruti Dev 010" w:hAnsi="Kruti Dev 010"/>
          <w:b/>
          <w:sz w:val="34"/>
          <w:szCs w:val="34"/>
        </w:rPr>
        <w:t>Mh-vkj</w:t>
      </w:r>
      <w:r w:rsidRPr="00E130B1">
        <w:rPr>
          <w:rFonts w:ascii="Kruti Dev 010" w:hAnsi="Kruti Dev 010"/>
          <w:b/>
          <w:sz w:val="34"/>
          <w:szCs w:val="34"/>
        </w:rPr>
        <w:t>-] ¼</w:t>
      </w:r>
      <w:r>
        <w:rPr>
          <w:rFonts w:ascii="Kruti Dev 010" w:hAnsi="Kruti Dev 010"/>
          <w:b/>
          <w:sz w:val="34"/>
          <w:szCs w:val="34"/>
        </w:rPr>
        <w:t>1985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Hkkjrh; 'kSf{kd nwjn'kZu dk laxBu vkSj mi;ksfxrk dk v/;;u**A i`-la- 782 ¼lh-,-,l-bZ-] ,e-,l-;w-] 1985½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'kks/k dk eq[; mn~ns'; 'kSf{kd nwjn'kZu dk;ZØe dk laxBUk o mi;ksfxrk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2-</w:t>
      </w:r>
      <w:r>
        <w:rPr>
          <w:rFonts w:ascii="Kruti Dev 010" w:hAnsi="Kruti Dev 010"/>
          <w:sz w:val="34"/>
          <w:szCs w:val="34"/>
        </w:rPr>
        <w:tab/>
        <w:t>'kSf{kd nwjn'kZu dk;ZØe ds laxBu dk v/;;u fnYyh] egkjk"Vª] Jhuxj] t;iqj] eqt¶Qjniqj esa fd;k x;k rFkk 'kSf{kd nwjn'kZu dk;ZØe dh mi;ksfxrk dk v/;;u egkjk"Vª esa fd;k x;kA</w:t>
      </w:r>
    </w:p>
    <w:p w:rsidR="00A517CE" w:rsidRPr="0029764B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1983&amp;84 esa nwjn'kZu dsUnz fnYyh esa 16 dk;ZØe izfr lIrkg izLrqr fd;s tkrs gSA 4 dk;ZØe ek/;fed Lrj ds fo|kfFkZ;ksa ds fy,] 2 dk;ZØe izkFkfed Lrj ds fo|kfFkZ;ksa ds fy, o ,d dk;ZØe f'k{kdksa ds fy, izlkfjr gq,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dbZ dsUnzksa ij dk;ZØe 'kgjh vk/kkj ij FksA xzkeh.k {ks=ksa dks bu dk;ZØeksa dh Hkk"kk le&gt;us esa dfBukbZ;ka vkrh Fkh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laxhrk tsloky</w:t>
      </w:r>
      <w:r w:rsidRPr="00E130B1">
        <w:rPr>
          <w:rFonts w:ascii="Kruti Dev 010" w:hAnsi="Kruti Dev 010"/>
          <w:b/>
          <w:sz w:val="34"/>
          <w:szCs w:val="34"/>
        </w:rPr>
        <w:t>] ¼</w:t>
      </w:r>
      <w:r>
        <w:rPr>
          <w:rFonts w:ascii="Kruti Dev 010" w:hAnsi="Kruti Dev 010"/>
          <w:b/>
          <w:sz w:val="34"/>
          <w:szCs w:val="34"/>
        </w:rPr>
        <w:t>1990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fd'kksjks dh Lo/kkj.kk ,oa  uSfrd ewY;ksa esa lEcU/k eksgu lq[kkfM+;k fo'ofo|ky;] mn;iqj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d'kksj fo|kfFkZ;ksa ij uSfrd ewY;ksa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uq'kklu ds izfr fo|kfFkZ;ksa ij uSfrd ewY;ksa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fd'kskj Nk=ksa dh bZekunkjh ds izfr vfHko`fr dk v/;;u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d'kksj fo|kfFkZ;ksa dk uSfrd ewY;ksa ij izfr'kr vf/kd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uq'kklu ds izfr 60 fo|kFkhZ ldkjkRed n`f"Vdks.k j[krs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42 izfr'kr fd'kskj Nk= bZekunkjh ds izfr mnklhu n`f"Vdks.k j[krs gS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lastRenderedPageBreak/>
        <w:t xml:space="preserve">&gt;joky </w:t>
      </w:r>
      <w:r w:rsidRPr="00E130B1">
        <w:rPr>
          <w:rFonts w:ascii="Kruti Dev 010" w:hAnsi="Kruti Dev 010"/>
          <w:b/>
          <w:sz w:val="34"/>
          <w:szCs w:val="34"/>
        </w:rPr>
        <w:t>¼</w:t>
      </w:r>
      <w:r>
        <w:rPr>
          <w:rFonts w:ascii="Kruti Dev 010" w:hAnsi="Kruti Dev 010"/>
          <w:b/>
          <w:sz w:val="34"/>
          <w:szCs w:val="34"/>
        </w:rPr>
        <w:t>1995&amp;96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efgykvksa dks lkekftd ,oa jktuhfrd psruk ij nwjn'kZu ds izHkko dk v/;;u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nwjn'kZu ns[kus okyh efgykvksa o ugha ns[kus okyh efgykvksa dh lkekftd psruk dk rqyukRed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nwjn'kZu ns[kus okyh efgykvksa o nwjn'kZu ugha ns[kus okyh efgykvksa dh jktuSfrd psruk dk rqyukRed v/;;u djuk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tks efgyk,a nwjn'kZu de ns[krh gS mudh lkekftd psruk ds e/;ekuksa esa lkaf[;dh vk/kkj dksbZ lkFkZd vUrj ugha ik;k x;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tks efgyk,a nwjn'kZu de ns[krh gS rFkk tks nwjn'kZu vf/kd ns[krh gSA mudh jktuSfrd psruk ds e/;ekuksa esa lkaf[;dh; vk/kkj ij lkFkZd vUrj ugha gSA</w:t>
      </w:r>
    </w:p>
    <w:p w:rsidR="008248F8" w:rsidRPr="00242FD5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4</w:t>
      </w:r>
      <w:r w:rsidR="008248F8" w:rsidRPr="00242FD5">
        <w:rPr>
          <w:rFonts w:ascii="Kruti Dev 010" w:hAnsi="Kruti Dev 010"/>
          <w:b/>
          <w:sz w:val="34"/>
          <w:szCs w:val="34"/>
        </w:rPr>
        <w:tab/>
        <w:t>leL;k dFku</w:t>
      </w:r>
    </w:p>
    <w:p w:rsidR="008248F8" w:rsidRDefault="008248F8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leL;k ds {ks= ds fu/kkZj.k ds ckn 'kks/kd=hZ leL;k dk dFku djrh gSA izLrqr v/;;u esa 'kks/kd=hZ }kjk leL;k ds oSKkfud v/;;u ds i'pkr~ fuEufyf[kr leL;k dFku fd;k x;kA</w:t>
      </w:r>
    </w:p>
    <w:p w:rsidR="008248F8" w:rsidRDefault="008248F8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^^mPp ek/;fed Lrj ds fo|kfFkZ;ksa ij tulapkj ek/;eksa dk uSfrd ewY; ij iM+us okys izHkko dk v/;;u**A</w:t>
      </w:r>
    </w:p>
    <w:p w:rsidR="001A35D9" w:rsidRPr="00242FD5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5</w:t>
      </w:r>
      <w:r w:rsidR="001A35D9" w:rsidRPr="00242FD5">
        <w:rPr>
          <w:rFonts w:ascii="Kruti Dev 010" w:hAnsi="Kruti Dev 010"/>
          <w:b/>
          <w:sz w:val="34"/>
          <w:szCs w:val="34"/>
        </w:rPr>
        <w:tab/>
        <w:t>leL;k ls mHkjus okys iz'u %&amp;</w:t>
      </w:r>
    </w:p>
    <w:p w:rsidR="001A35D9" w:rsidRDefault="001A35D9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D;k mPp ek/;fed Lrj ds Nk= o Nk=kvksa ij tulapkj ek/;eksa dk uSfrd ewY;ksa ij izHkko iM+rk gS\</w:t>
      </w:r>
    </w:p>
    <w:p w:rsidR="004E5598" w:rsidRDefault="001A35D9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2-</w:t>
      </w:r>
      <w:r>
        <w:rPr>
          <w:rFonts w:ascii="Kruti Dev 010" w:hAnsi="Kruti Dev 010"/>
          <w:sz w:val="34"/>
          <w:szCs w:val="34"/>
        </w:rPr>
        <w:tab/>
      </w:r>
      <w:r w:rsidR="004E5598">
        <w:rPr>
          <w:rFonts w:ascii="Kruti Dev 010" w:hAnsi="Kruti Dev 010"/>
          <w:sz w:val="34"/>
          <w:szCs w:val="34"/>
        </w:rPr>
        <w:t>D;k mPp ek/;fed Lrj ds Nk= ,oa Nk=kvksa ij tulapkj ek/;eksa dk uSfrd ewY;ksa dk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 xml:space="preserve">D;k mPp ek/;fed Lrj ds Nk= ,oa Nk=kvksa </w:t>
      </w:r>
      <w:r w:rsidR="007078F2">
        <w:rPr>
          <w:rFonts w:ascii="Kruti Dev 010" w:hAnsi="Kruti Dev 010"/>
          <w:sz w:val="34"/>
          <w:szCs w:val="34"/>
        </w:rPr>
        <w:t>ij tulapkj ek/;eksa dk uSfrd ewY</w:t>
      </w:r>
      <w:r>
        <w:rPr>
          <w:rFonts w:ascii="Kruti Dev 010" w:hAnsi="Kruti Dev 010"/>
          <w:sz w:val="34"/>
          <w:szCs w:val="34"/>
        </w:rPr>
        <w:t>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D;k mPp ek/;fed Lrj ds 'kgjh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D;k mPp ek/;fed Lrj ds 'kgjh {ks= ds Nk= ,oa Nk=kv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>D;k mPp ek/;fed Lrj ds xzkeh.k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D;k mPp ek/;fed Lrj ds xzkeh.k {ks= ds Nk= ,oa Nk=kv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8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11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vksa ij tulapkj ek/;eksa dk uSfrd ewY;ksa ij udkjkRed izHkko iM+rk gS\</w:t>
      </w:r>
    </w:p>
    <w:p w:rsidR="004E5598" w:rsidRPr="007078F2" w:rsidRDefault="00D975E7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6</w:t>
      </w:r>
      <w:r w:rsidR="004E5598" w:rsidRPr="007078F2">
        <w:rPr>
          <w:rFonts w:ascii="Kruti Dev 010" w:hAnsi="Kruti Dev 010"/>
          <w:b/>
          <w:sz w:val="34"/>
          <w:szCs w:val="34"/>
        </w:rPr>
        <w:tab/>
        <w:t>'kks/k ds mn~ns';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tulapkj ek/;eksa }kjk fo|kfFkZ;ksa ds uSfrd ewY;ksa esa gksus okys izHkkoksa dh tkudkjh izkIr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mPp ek/;fed Lrj ds fo|kfFkZ;ksa ds uSfrd ewY;ksa Ikj tulapkj ek/;eksa ds izHkko dk fo'ys"k.k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iM</w:t>
      </w:r>
      <w:r w:rsidR="007078F2">
        <w:rPr>
          <w:rFonts w:ascii="Kruti Dev 010" w:hAnsi="Kruti Dev 010"/>
          <w:sz w:val="34"/>
          <w:szCs w:val="34"/>
        </w:rPr>
        <w:t>+</w:t>
      </w:r>
      <w:r>
        <w:rPr>
          <w:rFonts w:ascii="Kruti Dev 010" w:hAnsi="Kruti Dev 010"/>
          <w:sz w:val="34"/>
          <w:szCs w:val="34"/>
        </w:rPr>
        <w:t>us okys izHkkoksa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l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u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 xml:space="preserve">mPp ek/;fed Lrj ds 'kgjh {ks= ds Nk= o Nk=kvksa ij tulapkj ek/;eksa dk uSfrd ewY;ksa ij </w:t>
      </w:r>
      <w:r w:rsidR="006D1F8C">
        <w:rPr>
          <w:rFonts w:ascii="Kruti Dev 010" w:hAnsi="Kruti Dev 010"/>
          <w:sz w:val="34"/>
          <w:szCs w:val="34"/>
        </w:rPr>
        <w:t>l</w:t>
      </w:r>
      <w:r>
        <w:rPr>
          <w:rFonts w:ascii="Kruti Dev 010" w:hAnsi="Kruti Dev 010"/>
          <w:sz w:val="34"/>
          <w:szCs w:val="34"/>
        </w:rPr>
        <w:t>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 xml:space="preserve">mPp ek/;fed Lrj ds 'kgjh {ks= ds Nk= o Nk=kvksa ij tulapkj ek/;eksa dk uSfrd ewY;ksa ij </w:t>
      </w:r>
      <w:r w:rsidR="006D1F8C">
        <w:rPr>
          <w:rFonts w:ascii="Kruti Dev 010" w:hAnsi="Kruti Dev 010"/>
          <w:sz w:val="34"/>
          <w:szCs w:val="34"/>
        </w:rPr>
        <w:t>u</w:t>
      </w:r>
      <w:r>
        <w:rPr>
          <w:rFonts w:ascii="Kruti Dev 010" w:hAnsi="Kruti Dev 010"/>
          <w:sz w:val="34"/>
          <w:szCs w:val="34"/>
        </w:rPr>
        <w:t>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8-</w:t>
      </w:r>
      <w:r>
        <w:rPr>
          <w:rFonts w:ascii="Kruti Dev 010" w:hAnsi="Kruti Dev 010"/>
          <w:sz w:val="34"/>
          <w:szCs w:val="34"/>
        </w:rPr>
        <w:tab/>
        <w:t>mPp ek/;fed Lrj ds xzkeh.k {ks= ds Nk= o Nk=kvksa ij tulapkj ek/;eksa dk uSfrd ewY;ksa ij l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mPp ek/;fed Lrj ds xzkeh.k {ks= ds Nk= o Nk=kvksa ij tulapkj ek/;eksa dk uSfrd ewY;ksa ij u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ldkjkRed o u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1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ldkjkRed o udkjkRed izHkko dk v/;;u djukA</w:t>
      </w:r>
    </w:p>
    <w:p w:rsidR="006D1F8C" w:rsidRPr="007078F2" w:rsidRDefault="00D975E7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7</w:t>
      </w:r>
      <w:r w:rsidR="006D1F8C" w:rsidRPr="007078F2">
        <w:rPr>
          <w:rFonts w:ascii="Kruti Dev 010" w:hAnsi="Kruti Dev 010"/>
          <w:b/>
          <w:sz w:val="34"/>
          <w:szCs w:val="34"/>
        </w:rPr>
        <w:tab/>
        <w:t>'kks/k dh ifjdYiuk,as %&amp;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</w:r>
      <w:r w:rsidR="00462E67">
        <w:rPr>
          <w:rFonts w:ascii="Kruti Dev 010" w:hAnsi="Kruti Dev 010"/>
          <w:sz w:val="34"/>
          <w:szCs w:val="34"/>
        </w:rPr>
        <w:t>mPp ek/;fed Lrj ds Nk= o Nk=kvksa ij tulapkj ek/;eksa dk uSfrd ewY;ksa ij dksbZ izHkko ugha iM+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mPp ek/;fed Lrj ds Nk= ,oa Nk=kvksas ij tulapkj ek/;eksa dk uSfrd ewY;ksa ij iM+us okys ldkjkRed izHkko ds e/; dksbZ lkFkZd vUrj ugha gks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mPp ek/;fed Lrj ds Nk= ,oa Nk=kvksas ij tulapkj ek/;eksa dk uSfrd ewY;ksa ij iM+us okys udkjkRed izHkko ds e/; dksbZ lkFkZd vUrj ugha gks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4-</w:t>
      </w:r>
      <w:r>
        <w:rPr>
          <w:rFonts w:ascii="Kruti Dev 010" w:hAnsi="Kruti Dev 010"/>
          <w:sz w:val="34"/>
          <w:szCs w:val="34"/>
        </w:rPr>
        <w:tab/>
        <w:t xml:space="preserve">mPp ek/;fed Lrj ds </w:t>
      </w:r>
      <w:r w:rsidR="008B7ED3">
        <w:rPr>
          <w:rFonts w:ascii="Kruti Dev 010" w:hAnsi="Kruti Dev 010"/>
          <w:sz w:val="34"/>
          <w:szCs w:val="34"/>
        </w:rPr>
        <w:t xml:space="preserve">'kgjh {ks= ds </w:t>
      </w:r>
      <w:r>
        <w:rPr>
          <w:rFonts w:ascii="Kruti Dev 010" w:hAnsi="Kruti Dev 010"/>
          <w:sz w:val="34"/>
          <w:szCs w:val="34"/>
        </w:rPr>
        <w:t>Nk= ,oa Nk=kvksas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mPp ek/;fed Lrj ds 'kgjh {ks= ds Nk= ,oa Nk=kvksas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>mPp ek/;fed Lrj ds xzkeh.k {ks= ds Nk= ,oa Nk=kvksas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mPp ek/;fed Lrj ds xzkeh.k {ks= ds Nk= ,oa Nk=kvksas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8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11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iM+us okys udkjkRed izHkko ds e/; dksbZ lkFkZd vUrj ugha gksrk gSA</w:t>
      </w:r>
    </w:p>
    <w:p w:rsidR="004C7D40" w:rsidRPr="007078F2" w:rsidRDefault="00D975E7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8</w:t>
      </w:r>
      <w:r w:rsidR="004C7D40" w:rsidRPr="007078F2">
        <w:rPr>
          <w:rFonts w:ascii="Kruti Dev 010" w:hAnsi="Kruti Dev 010"/>
          <w:b/>
          <w:sz w:val="34"/>
          <w:szCs w:val="34"/>
        </w:rPr>
        <w:tab/>
        <w:t>rduhdh 'kCnkas dh O;k[;k &amp;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1-</w:t>
      </w:r>
      <w:r w:rsidRPr="007078F2">
        <w:rPr>
          <w:rFonts w:ascii="Kruti Dev 010" w:hAnsi="Kruti Dev 010"/>
          <w:b/>
          <w:sz w:val="34"/>
          <w:szCs w:val="34"/>
        </w:rPr>
        <w:tab/>
        <w:t xml:space="preserve">tulapkj %&amp; </w:t>
      </w:r>
      <w:r>
        <w:rPr>
          <w:rFonts w:ascii="Kruti Dev 010" w:hAnsi="Kruti Dev 010"/>
          <w:sz w:val="34"/>
          <w:szCs w:val="34"/>
        </w:rPr>
        <w:t>tc dksbZ Hkko fopkj ;k tkudkjh ;k rF; ,d izfØ;k ds ek/;e ls tuer ¼O;fDr;ksas½ rd izsf"kr gksrh gS rks ;g tulapkj dgykrk gS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2-</w:t>
      </w:r>
      <w:r w:rsidRPr="007078F2">
        <w:rPr>
          <w:rFonts w:ascii="Kruti Dev 010" w:hAnsi="Kruti Dev 010"/>
          <w:b/>
          <w:sz w:val="34"/>
          <w:szCs w:val="34"/>
        </w:rPr>
        <w:tab/>
        <w:t>mPp ek/;fed Lrj %&amp;</w:t>
      </w:r>
      <w:r>
        <w:rPr>
          <w:rFonts w:ascii="Kruti Dev 010" w:hAnsi="Kruti Dev 010"/>
          <w:sz w:val="34"/>
          <w:szCs w:val="34"/>
        </w:rPr>
        <w:t>mPp ek/;fed Lrj ds vUrxZr d{kk 11 oha o 12oha ds fo|kfFkZ;ksa dks lfEefyr fd;k tkrk gS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3-</w:t>
      </w:r>
      <w:r w:rsidRPr="007078F2">
        <w:rPr>
          <w:rFonts w:ascii="Kruti Dev 010" w:hAnsi="Kruti Dev 010"/>
          <w:b/>
          <w:sz w:val="34"/>
          <w:szCs w:val="34"/>
        </w:rPr>
        <w:tab/>
        <w:t>JO; lk/ku %&amp;</w:t>
      </w:r>
      <w:r>
        <w:rPr>
          <w:rFonts w:ascii="Kruti Dev 010" w:hAnsi="Kruti Dev 010"/>
          <w:sz w:val="34"/>
          <w:szCs w:val="34"/>
        </w:rPr>
        <w:t>tulapkj ds ftu ek/;eksa dk iz;ksx rF;] tkudkjh ;k fopkjksa dks ek= lquus gsrq iz;qDr fd;k tkrk gS] os JO; lk/ku dgykrs gSA ;Fkk &amp; jsfM;ks] VsifjdkMZj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4-</w:t>
      </w:r>
      <w:r w:rsidRPr="007078F2">
        <w:rPr>
          <w:rFonts w:ascii="Kruti Dev 010" w:hAnsi="Kruti Dev 010"/>
          <w:b/>
          <w:sz w:val="34"/>
          <w:szCs w:val="34"/>
        </w:rPr>
        <w:tab/>
        <w:t>JO;&amp;n`'; lk/ku %&amp;</w:t>
      </w:r>
      <w:r>
        <w:rPr>
          <w:rFonts w:ascii="Kruti Dev 010" w:hAnsi="Kruti Dev 010"/>
          <w:sz w:val="34"/>
          <w:szCs w:val="34"/>
        </w:rPr>
        <w:t>tulapkj ds os ek/;e ftudk iz;ksx ns[kus&amp;lquus gsrq fd;k tkrk gS] JO;&amp;n`'; lk/ku dgykrs gSA ;Fkk&amp; nwjn'kZu] dEI;wVj] baVjusV] flusek] pyfp=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5-</w:t>
      </w:r>
      <w:r w:rsidRPr="007078F2">
        <w:rPr>
          <w:rFonts w:ascii="Kruti Dev 010" w:hAnsi="Kruti Dev 010"/>
          <w:b/>
          <w:sz w:val="34"/>
          <w:szCs w:val="34"/>
        </w:rPr>
        <w:tab/>
        <w:t>eqfnzr ek/;e &amp;</w:t>
      </w:r>
      <w:r>
        <w:rPr>
          <w:rFonts w:ascii="Kruti Dev 010" w:hAnsi="Kruti Dev 010"/>
          <w:sz w:val="34"/>
          <w:szCs w:val="34"/>
        </w:rPr>
        <w:t>eqfnzr ek/;e geas fyf[kr :i esa tkudkjh miyC/k djokrs gSA tSls&amp; i=&amp;if=dk,a] lekpkj i=&amp;if=dk,a bR;kfnA</w:t>
      </w:r>
    </w:p>
    <w:p w:rsidR="00CB6A23" w:rsidRDefault="00CB6A2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6-</w:t>
      </w:r>
      <w:r w:rsidRPr="007078F2">
        <w:rPr>
          <w:rFonts w:ascii="Kruti Dev 010" w:hAnsi="Kruti Dev 010"/>
          <w:b/>
          <w:sz w:val="34"/>
          <w:szCs w:val="34"/>
        </w:rPr>
        <w:tab/>
        <w:t>fØ;kRed ek/;e %&amp;</w:t>
      </w:r>
      <w:r w:rsidR="00565893">
        <w:rPr>
          <w:rFonts w:ascii="Kruti Dev 010" w:hAnsi="Kruti Dev 010"/>
          <w:sz w:val="34"/>
          <w:szCs w:val="34"/>
        </w:rPr>
        <w:t>os ek/;e tks Lo;a fØ;k'khy gksdj lekt dh leL;k dk lek/kku ;k fuokj.k djus gsrq dk;Z djrs gS fØ;kRed ek/;e dgykrs gSA ;Fkk&amp;ukSVadh] dBiqryh] ukVd bR;kfnA</w:t>
      </w:r>
    </w:p>
    <w:p w:rsidR="00565893" w:rsidRDefault="0056589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uSfrd ewY; o</w:t>
      </w:r>
      <w:r w:rsidR="007078F2">
        <w:rPr>
          <w:rFonts w:ascii="Kruti Dev 010" w:hAnsi="Kruti Dev 010"/>
          <w:sz w:val="34"/>
          <w:szCs w:val="34"/>
        </w:rPr>
        <w:t>s</w:t>
      </w:r>
      <w:r>
        <w:rPr>
          <w:rFonts w:ascii="Kruti Dev 010" w:hAnsi="Kruti Dev 010"/>
          <w:sz w:val="34"/>
          <w:szCs w:val="34"/>
        </w:rPr>
        <w:t xml:space="preserve"> ewY; gksrs gS tks O;fDr ds O;kogkfjd thou esa iz;qDr fd, tkrs gS rFkk ftudk ikyu euq"; viuh LosPNk ls djrk gSA tSls&amp; bZekunkjh] lR; cksyuk] n;kHkkoA</w:t>
      </w:r>
    </w:p>
    <w:p w:rsidR="00565893" w:rsidRPr="007078F2" w:rsidRDefault="00D975E7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lastRenderedPageBreak/>
        <w:t>9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'kks/k ds pj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v/;;u ds pj fdlh ?kVuk ;k izk.kh dk ekiu ;ksX; xq.k ;k y{k.k gksrk gSA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Lora= pj &amp; tulapkj ek/;e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kfJr pj &amp; mPp ek/;fed Lrj ds fo|kFkhZA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e/;LFk Lrj &amp; uSfrd ewY;A</w:t>
      </w:r>
    </w:p>
    <w:p w:rsidR="00565893" w:rsidRPr="007078F2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0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'kks/k fof/k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losZ{k.k lkekftd vUos"k.k dh og 'kk[kk gS ftlds vUrxZRk O;kid rFkk de vkdkj okyh tula[;k dk v/;;u muesa ls p;fur izfrn'khZ ds vk/kkj ij bl vk'k; ls fd;k tkrk gS rkfd muesa O;kIr lkekftd rFkk euksoSKkfud pjksa ds ?kVukØeksa] forj.kksa rFkk ikjLifjd vUr% lEcU/kksa dk Kku miyC/k gks ldsA vr% 'kks/kd=hZ us o.kkZukRed losZ{k.k fof/k dks fy;k gSA</w:t>
      </w:r>
    </w:p>
    <w:p w:rsidR="00565893" w:rsidRPr="007078F2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1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midj.k &amp; LofufeZr iz'ukoyhA</w:t>
      </w:r>
    </w:p>
    <w:p w:rsidR="00565893" w:rsidRPr="004329E1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2</w:t>
      </w:r>
      <w:r w:rsidR="00565893" w:rsidRPr="004329E1">
        <w:rPr>
          <w:rFonts w:ascii="Kruti Dev 010" w:hAnsi="Kruti Dev 010"/>
          <w:b/>
          <w:sz w:val="34"/>
          <w:szCs w:val="34"/>
        </w:rPr>
        <w:tab/>
        <w:t xml:space="preserve">tula[;k o U;kn'kZ </w:t>
      </w:r>
    </w:p>
    <w:p w:rsidR="00565893" w:rsidRDefault="00565893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dk;Z gsrq t;iqj ftys ds xzkeh.k o 'kgjh {ks= ds fo|ky;ksa dk p;u fd;k x;kA</w:t>
      </w:r>
    </w:p>
    <w:p w:rsidR="00565893" w:rsidRDefault="00000E84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noProof/>
          <w:sz w:val="34"/>
          <w:szCs w:val="34"/>
        </w:rPr>
        <w:lastRenderedPageBreak/>
        <w:drawing>
          <wp:inline distT="0" distB="0" distL="0" distR="0">
            <wp:extent cx="5040630" cy="2520315"/>
            <wp:effectExtent l="19050" t="0" r="7620" b="0"/>
            <wp:docPr id="16" name="Organization Chart 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wp:inline>
        </w:drawing>
      </w:r>
    </w:p>
    <w:p w:rsidR="009D2969" w:rsidRPr="004329E1" w:rsidRDefault="00D975E7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3</w:t>
      </w:r>
      <w:r w:rsidR="009D2969" w:rsidRPr="004329E1">
        <w:rPr>
          <w:rFonts w:ascii="Kruti Dev 010" w:hAnsi="Kruti Dev 010"/>
          <w:b/>
          <w:sz w:val="34"/>
          <w:szCs w:val="34"/>
        </w:rPr>
        <w:tab/>
        <w:t>'kk/sk esa iz;qDr lkaf[;dh &amp;</w:t>
      </w:r>
    </w:p>
    <w:p w:rsidR="009D2969" w:rsidRDefault="00387B9A" w:rsidP="00D975E7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esas izfr'kr e/;eku izekf.kd</w:t>
      </w:r>
      <w:r w:rsidR="00455FD8">
        <w:rPr>
          <w:rFonts w:ascii="Kruti Dev 010" w:hAnsi="Kruti Dev 010"/>
          <w:sz w:val="34"/>
          <w:szCs w:val="34"/>
        </w:rPr>
        <w:t xml:space="preserve"> fopyu rFkk Vh ijh{k.k dk iz;ksx fd;k x;k gSA</w:t>
      </w:r>
    </w:p>
    <w:p w:rsidR="00E618E3" w:rsidRPr="00E618E3" w:rsidRDefault="00455FD8" w:rsidP="00D975E7">
      <w:pPr>
        <w:spacing w:after="0" w:line="360" w:lineRule="auto"/>
        <w:jc w:val="both"/>
      </w:pPr>
      <w:r>
        <w:rPr>
          <w:rFonts w:ascii="Kruti Dev 010" w:hAnsi="Kruti Dev 010"/>
          <w:sz w:val="34"/>
          <w:szCs w:val="34"/>
        </w:rPr>
        <w:t>izfr'kr Kkr djus dk lw= %&amp;</w:t>
      </w:r>
      <w:r w:rsidR="00FE6167">
        <w:rPr>
          <w:rFonts w:ascii="Kruti Dev 010" w:hAnsi="Kruti Dev 010"/>
          <w:sz w:val="34"/>
          <w:szCs w:val="34"/>
        </w:rPr>
        <w:t xml:space="preserve"> </w:t>
      </w:r>
      <w:r w:rsidR="00E618E3" w:rsidRPr="00176CB4">
        <w:rPr>
          <w:position w:val="-28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6pt;height:41.7pt" o:ole="">
            <v:imagedata r:id="rId11" o:title=""/>
          </v:shape>
          <o:OLEObject Type="Embed" ProgID="Equation.DSMT4" ShapeID="_x0000_i1025" DrawAspect="Content" ObjectID="_1434875528" r:id="rId12"/>
        </w:object>
      </w:r>
    </w:p>
    <w:p w:rsidR="00455FD8" w:rsidRDefault="00455FD8" w:rsidP="00D975E7">
      <w:pPr>
        <w:spacing w:after="0" w:line="360" w:lineRule="auto"/>
        <w:jc w:val="both"/>
      </w:pPr>
      <w:r>
        <w:rPr>
          <w:rFonts w:ascii="Kruti Dev 010" w:hAnsi="Kruti Dev 010"/>
          <w:sz w:val="34"/>
          <w:szCs w:val="34"/>
        </w:rPr>
        <w:t>e/;eku Kkr djus dk lw= %&amp;</w:t>
      </w:r>
      <w:r w:rsidR="00E618E3" w:rsidRPr="00E618E3">
        <w:t xml:space="preserve"> </w:t>
      </w:r>
      <w:r w:rsidR="00E618E3" w:rsidRPr="00176CB4">
        <w:rPr>
          <w:position w:val="-24"/>
        </w:rPr>
        <w:object w:dxaOrig="999" w:dyaOrig="680">
          <v:shape id="_x0000_i1026" type="#_x0000_t75" style="width:49.25pt;height:37.9pt" o:ole="">
            <v:imagedata r:id="rId13" o:title=""/>
          </v:shape>
          <o:OLEObject Type="Embed" ProgID="Equation.DSMT4" ShapeID="_x0000_i1026" DrawAspect="Content" ObjectID="_1434875529" r:id="rId14"/>
        </w:object>
      </w:r>
    </w:p>
    <w:p w:rsidR="00E618E3" w:rsidRPr="00027BF8" w:rsidRDefault="00E618E3" w:rsidP="00D975E7">
      <w:pPr>
        <w:tabs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 xml:space="preserve">;gk¡ &amp; 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320" w:dyaOrig="260">
          <v:shape id="_x0000_i1027" type="#_x0000_t75" style="width:15.15pt;height:15.15pt" o:ole="">
            <v:imagedata r:id="rId15" o:title=""/>
          </v:shape>
          <o:OLEObject Type="Embed" ProgID="Equation.DSMT4" ShapeID="_x0000_i1027" DrawAspect="Content" ObjectID="_1434875530" r:id="rId16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/;ek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480" w:dyaOrig="400">
          <v:shape id="_x0000_i1028" type="#_x0000_t75" style="width:22.75pt;height:22.75pt" o:ole="">
            <v:imagedata r:id="rId17" o:title=""/>
          </v:shape>
          <o:OLEObject Type="Embed" ProgID="Equation.DSMT4" ShapeID="_x0000_i1028" DrawAspect="Content" ObjectID="_1434875531" r:id="rId18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 dk ;ksx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279" w:dyaOrig="279">
          <v:shape id="_x0000_i1029" type="#_x0000_t75" style="width:15.15pt;height:15.15pt" o:ole="">
            <v:imagedata r:id="rId19" o:title=""/>
          </v:shape>
          <o:OLEObject Type="Embed" ProgID="Equation.DSMT4" ShapeID="_x0000_i1029" DrawAspect="Content" ObjectID="_1434875532" r:id="rId20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a dh la[;k</w:t>
      </w:r>
    </w:p>
    <w:p w:rsidR="00E618E3" w:rsidRPr="00027BF8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 xml:space="preserve">izekf.kd fopyu </w:t>
      </w:r>
    </w:p>
    <w:p w:rsidR="00E618E3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lw=</w:t>
      </w:r>
      <w:r w:rsidR="00027BF8">
        <w:rPr>
          <w:rFonts w:ascii="Kruti Dev 010" w:hAnsi="Kruti Dev 010"/>
          <w:sz w:val="34"/>
          <w:szCs w:val="34"/>
        </w:rPr>
        <w:t xml:space="preserve"> &amp; </w:t>
      </w:r>
      <w:r w:rsidR="00027BF8" w:rsidRPr="00176CB4">
        <w:rPr>
          <w:position w:val="-26"/>
        </w:rPr>
        <w:object w:dxaOrig="1500" w:dyaOrig="760">
          <v:shape id="_x0000_i1030" type="#_x0000_t75" style="width:79.6pt;height:34.1pt" o:ole="">
            <v:imagedata r:id="rId21" o:title=""/>
          </v:shape>
          <o:OLEObject Type="Embed" ProgID="Equation.DSMT4" ShapeID="_x0000_i1030" DrawAspect="Content" ObjectID="_1434875533" r:id="rId22"/>
        </w:object>
      </w:r>
    </w:p>
    <w:p w:rsidR="00E618E3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 xml:space="preserve">;gk¡ 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480" w:dyaOrig="279">
          <v:shape id="_x0000_i1031" type="#_x0000_t75" style="width:22.75pt;height:15.15pt" o:ole="">
            <v:imagedata r:id="rId23" o:title=""/>
          </v:shape>
          <o:OLEObject Type="Embed" ProgID="Equation.DSMT4" ShapeID="_x0000_i1031" DrawAspect="Content" ObjectID="_1434875534" r:id="rId2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kud fopy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580" w:dyaOrig="400">
          <v:shape id="_x0000_i1032" type="#_x0000_t75" style="width:30.3pt;height:22.75pt" o:ole="">
            <v:imagedata r:id="rId25" o:title=""/>
          </v:shape>
          <o:OLEObject Type="Embed" ProgID="Equation.DSMT4" ShapeID="_x0000_i1032" DrawAspect="Content" ObjectID="_1434875535" r:id="rId26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/;eku ls Kkr fd;s x;s fopyuksa dk dqy ;ksxA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279" w:dyaOrig="279">
          <v:shape id="_x0000_i1033" type="#_x0000_t75" style="width:15.15pt;height:15.15pt" o:ole="">
            <v:imagedata r:id="rId27" o:title=""/>
          </v:shape>
          <o:OLEObject Type="Embed" ProgID="Equation.DSMT4" ShapeID="_x0000_i1033" DrawAspect="Content" ObjectID="_1434875536" r:id="rId28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a dh la[;k</w:t>
      </w:r>
    </w:p>
    <w:p w:rsidR="00E618E3" w:rsidRPr="00027BF8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>Vh ijh{k.k %</w:t>
      </w:r>
    </w:p>
    <w:p w:rsidR="00E618E3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Vh ijh{k.k Kkr djus dk lw=</w:t>
      </w:r>
    </w:p>
    <w:p w:rsidR="00E618E3" w:rsidRDefault="00E618E3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 xml:space="preserve">;gk¡ </w:t>
      </w:r>
      <w:r w:rsidR="00027BF8" w:rsidRPr="00176CB4">
        <w:rPr>
          <w:position w:val="-68"/>
        </w:rPr>
        <w:object w:dxaOrig="1600" w:dyaOrig="1060">
          <v:shape id="_x0000_i1034" type="#_x0000_t75" style="width:79.6pt;height:49.25pt" o:ole="">
            <v:imagedata r:id="rId29" o:title=""/>
          </v:shape>
          <o:OLEObject Type="Embed" ProgID="Equation.DSMT4" ShapeID="_x0000_i1034" DrawAspect="Content" ObjectID="_1434875537" r:id="rId30"/>
        </w:objec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139" w:dyaOrig="240">
          <v:shape id="_x0000_i1035" type="#_x0000_t75" style="width:7.6pt;height:15.15pt" o:ole="">
            <v:imagedata r:id="rId31" o:title=""/>
          </v:shape>
          <o:OLEObject Type="Embed" ProgID="Equation.DSMT4" ShapeID="_x0000_i1035" DrawAspect="Content" ObjectID="_1434875538" r:id="rId32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Vh ewY;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8"/>
        </w:rPr>
        <w:object w:dxaOrig="380" w:dyaOrig="300">
          <v:shape id="_x0000_i1036" type="#_x0000_t75" style="width:22.75pt;height:15.15pt" o:ole="">
            <v:imagedata r:id="rId33" o:title=""/>
          </v:shape>
          <o:OLEObject Type="Embed" ProgID="Equation.DSMT4" ShapeID="_x0000_i1036" DrawAspect="Content" ObjectID="_1434875539" r:id="rId3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k e/;ek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8"/>
        </w:rPr>
        <w:object w:dxaOrig="400" w:dyaOrig="300">
          <v:shape id="_x0000_i1037" type="#_x0000_t75" style="width:22.75pt;height:15.15pt" o:ole="">
            <v:imagedata r:id="rId35" o:title=""/>
          </v:shape>
          <o:OLEObject Type="Embed" ProgID="Equation.DSMT4" ShapeID="_x0000_i1037" DrawAspect="Content" ObjectID="_1434875540" r:id="rId36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f}rh; lewg dk e/;ek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420" w:dyaOrig="300">
          <v:shape id="_x0000_i1038" type="#_x0000_t75" style="width:22.75pt;height:15.15pt" o:ole="">
            <v:imagedata r:id="rId37" o:title=""/>
          </v:shape>
          <o:OLEObject Type="Embed" ProgID="Equation.DSMT4" ShapeID="_x0000_i1038" DrawAspect="Content" ObjectID="_1434875541" r:id="rId38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k izekf.kd fopy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440" w:dyaOrig="279">
          <v:shape id="_x0000_i1039" type="#_x0000_t75" style="width:22.75pt;height:15.15pt" o:ole="">
            <v:imagedata r:id="rId39" o:title=""/>
          </v:shape>
          <o:OLEObject Type="Embed" ProgID="Equation.DSMT4" ShapeID="_x0000_i1039" DrawAspect="Content" ObjectID="_1434875542" r:id="rId40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nwljs lewg dk izekf.kd fopyu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320" w:dyaOrig="360">
          <v:shape id="_x0000_i1040" type="#_x0000_t75" style="width:15.15pt;height:22.75pt" o:ole="">
            <v:imagedata r:id="rId41" o:title=""/>
          </v:shape>
          <o:OLEObject Type="Embed" ProgID="Equation.DSMT4" ShapeID="_x0000_i1040" DrawAspect="Content" ObjectID="_1434875543" r:id="rId42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s lnL;ksa dh la[;k</w:t>
      </w:r>
    </w:p>
    <w:p w:rsidR="00E618E3" w:rsidRDefault="00027BF8" w:rsidP="00D975E7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0"/>
        </w:rPr>
        <w:object w:dxaOrig="360" w:dyaOrig="320">
          <v:shape id="_x0000_i1041" type="#_x0000_t75" style="width:22.75pt;height:15.15pt" o:ole="">
            <v:imagedata r:id="rId43" o:title=""/>
          </v:shape>
          <o:OLEObject Type="Embed" ProgID="Equation.DSMT4" ShapeID="_x0000_i1041" DrawAspect="Content" ObjectID="_1434875544" r:id="rId4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f}rh; lewg ds lnL;ksa dh la[;k</w:t>
      </w:r>
    </w:p>
    <w:p w:rsidR="00565893" w:rsidRPr="00027BF8" w:rsidRDefault="00D975E7" w:rsidP="00F24D01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4</w:t>
      </w:r>
      <w:r w:rsidR="00565893" w:rsidRPr="00027BF8">
        <w:rPr>
          <w:rFonts w:ascii="Kruti Dev 010" w:hAnsi="Kruti Dev 010"/>
          <w:b/>
          <w:sz w:val="34"/>
          <w:szCs w:val="34"/>
        </w:rPr>
        <w:tab/>
        <w:t>ifjlhek,a %&amp;</w:t>
      </w:r>
    </w:p>
    <w:p w:rsidR="00565893" w:rsidRDefault="0043239A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</w:r>
      <w:r w:rsidR="0018373C">
        <w:rPr>
          <w:rFonts w:ascii="Kruti Dev 010" w:hAnsi="Kruti Dev 010"/>
          <w:sz w:val="34"/>
          <w:szCs w:val="34"/>
        </w:rPr>
        <w:t xml:space="preserve">izLrqr 'kks/k </w:t>
      </w:r>
      <w:r w:rsidR="004329E1">
        <w:rPr>
          <w:rFonts w:ascii="Kruti Dev 010" w:hAnsi="Kruti Dev 010"/>
          <w:sz w:val="34"/>
          <w:szCs w:val="34"/>
        </w:rPr>
        <w:t xml:space="preserve">esa </w:t>
      </w:r>
      <w:r w:rsidR="0018373C">
        <w:rPr>
          <w:rFonts w:ascii="Kruti Dev 010" w:hAnsi="Kruti Dev 010"/>
          <w:sz w:val="34"/>
          <w:szCs w:val="34"/>
        </w:rPr>
        <w:t>t;iqj ftys ds xzkeh.k o 'kgjh {ks= ds dsoy 120 Nk= o Nk=kvksas dks lfEefyr fd;k x;k gSA</w:t>
      </w:r>
    </w:p>
    <w:p w:rsidR="0018373C" w:rsidRDefault="0018373C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Lrqr 'kks/k esa tulapkj ek/;eksa dk uSfrd ewY;ksa ij iMus okys ldkjkRed o udkjkRed izHkkoksa dk v/;;u fd;k x;kA</w:t>
      </w:r>
    </w:p>
    <w:p w:rsidR="0018373C" w:rsidRDefault="0018373C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</w:r>
      <w:r w:rsidR="00155DD3">
        <w:rPr>
          <w:rFonts w:ascii="Kruti Dev 010" w:hAnsi="Kruti Dev 010"/>
          <w:sz w:val="34"/>
          <w:szCs w:val="34"/>
        </w:rPr>
        <w:t>izLrqr 'kks/k t;iqj ftys ds xzkeh.k o 'kgjh {ks= rd gh lhfer gSA</w:t>
      </w:r>
    </w:p>
    <w:p w:rsidR="00155DD3" w:rsidRDefault="00155DD3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izLrqr v/;;u esa mPp ek/;fed Lrj ds fo|kfFkZ;ksa dks fy;k x;k gSA</w:t>
      </w:r>
    </w:p>
    <w:p w:rsidR="00271983" w:rsidRDefault="00155DD3" w:rsidP="00D975E7">
      <w:pPr>
        <w:spacing w:after="0" w:line="360" w:lineRule="auto"/>
        <w:ind w:left="720" w:hanging="720"/>
        <w:jc w:val="both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izLrqr v/;;u esa dsoy fu;fer f'k{k.k laLFkkvksa esa i&lt;us okys fo|kfFkZ;ksa dks gh fy;k x;k gSA</w:t>
      </w:r>
    </w:p>
    <w:p w:rsidR="00A517CE" w:rsidRDefault="00A517CE">
      <w:pPr>
        <w:spacing w:after="0" w:line="240" w:lineRule="auto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b/>
          <w:sz w:val="40"/>
          <w:szCs w:val="32"/>
        </w:rPr>
        <w:br w:type="page"/>
      </w:r>
    </w:p>
    <w:p w:rsidR="00E91EC8" w:rsidRPr="009F5327" w:rsidRDefault="00D975E7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lastRenderedPageBreak/>
        <w:t>15</w:t>
      </w:r>
      <w:r>
        <w:rPr>
          <w:rFonts w:ascii="Kruti Dev 010" w:hAnsi="Kruti Dev 010"/>
          <w:b/>
          <w:bCs/>
          <w:sz w:val="34"/>
        </w:rPr>
        <w:tab/>
      </w:r>
      <w:r w:rsidR="00727713" w:rsidRPr="009F5327">
        <w:rPr>
          <w:rFonts w:ascii="Kruti Dev 010" w:hAnsi="Kruti Dev 010"/>
          <w:b/>
          <w:bCs/>
          <w:sz w:val="34"/>
        </w:rPr>
        <w:t>'kks/k ls izkIr fu"d"kZ %&amp;</w:t>
      </w:r>
    </w:p>
    <w:p w:rsidR="00727713" w:rsidRPr="009F5327" w:rsidRDefault="00112665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9F5327">
        <w:rPr>
          <w:rFonts w:ascii="Kruti Dev 010" w:hAnsi="Kruti Dev 010"/>
          <w:b/>
          <w:bCs/>
          <w:sz w:val="34"/>
        </w:rPr>
        <w:t>ifjdYiuk izFke %</w:t>
      </w:r>
    </w:p>
    <w:p w:rsidR="00112665" w:rsidRDefault="00112665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Nk= ,oa Nk=kvksa ij tulapkj ek/;eksa dk uSfrd ewY;ksa ij dksbZ izHkko ugha iM+rk gSA</w:t>
      </w:r>
    </w:p>
    <w:p w:rsidR="00112665" w:rsidRPr="009F5327" w:rsidRDefault="00112665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9F5327">
        <w:rPr>
          <w:rFonts w:ascii="Kruti Dev 010" w:hAnsi="Kruti Dev 010"/>
          <w:b/>
          <w:bCs/>
          <w:sz w:val="34"/>
        </w:rPr>
        <w:t>fu"d"kZ &amp;</w:t>
      </w:r>
    </w:p>
    <w:p w:rsidR="00112665" w:rsidRDefault="00112665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9E5154">
        <w:rPr>
          <w:rFonts w:ascii="Kruti Dev 010" w:hAnsi="Kruti Dev 010"/>
          <w:bCs/>
          <w:sz w:val="34"/>
        </w:rPr>
        <w:t>vuqla/kkud=hZ us izFke ifjdYiuk esa mPp ek/;fed Lrj ds Nk= ,oa Nk=kvksa ij tulapkj ek/;eksa dk uSfrd ew</w:t>
      </w:r>
      <w:r w:rsidR="009F5327">
        <w:rPr>
          <w:rFonts w:ascii="Kruti Dev 010" w:hAnsi="Kruti Dev 010"/>
          <w:bCs/>
          <w:sz w:val="34"/>
        </w:rPr>
        <w:t>Y</w:t>
      </w:r>
      <w:r w:rsidR="009E5154">
        <w:rPr>
          <w:rFonts w:ascii="Kruti Dev 010" w:hAnsi="Kruti Dev 010"/>
          <w:bCs/>
          <w:sz w:val="34"/>
        </w:rPr>
        <w:t>;ksa ij</w:t>
      </w:r>
      <w:r w:rsidR="009F5327">
        <w:rPr>
          <w:rFonts w:ascii="Kruti Dev 010" w:hAnsi="Kruti Dev 010"/>
          <w:bCs/>
          <w:sz w:val="34"/>
        </w:rPr>
        <w:t xml:space="preserve"> iMus okys izHkk</w:t>
      </w:r>
      <w:r w:rsidR="009E5154">
        <w:rPr>
          <w:rFonts w:ascii="Kruti Dev 010" w:hAnsi="Kruti Dev 010"/>
          <w:bCs/>
          <w:sz w:val="34"/>
        </w:rPr>
        <w:t>o dk v/;;u i`Fkd</w:t>
      </w:r>
      <w:r w:rsidR="009F5327">
        <w:rPr>
          <w:rFonts w:ascii="Kruti Dev 010" w:hAnsi="Kruti Dev 010"/>
          <w:bCs/>
          <w:sz w:val="34"/>
        </w:rPr>
        <w:t>~</w:t>
      </w:r>
      <w:r w:rsidR="009E5154">
        <w:rPr>
          <w:rFonts w:ascii="Kruti Dev 010" w:hAnsi="Kruti Dev 010"/>
          <w:bCs/>
          <w:sz w:val="34"/>
        </w:rPr>
        <w:t>&amp;i`Fkd</w:t>
      </w:r>
      <w:r w:rsidR="009F5327">
        <w:rPr>
          <w:rFonts w:ascii="Kruti Dev 010" w:hAnsi="Kruti Dev 010"/>
          <w:bCs/>
          <w:sz w:val="34"/>
        </w:rPr>
        <w:t>~</w:t>
      </w:r>
      <w:r w:rsidR="009E5154">
        <w:rPr>
          <w:rFonts w:ascii="Kruti Dev 010" w:hAnsi="Kruti Dev 010"/>
          <w:bCs/>
          <w:sz w:val="34"/>
        </w:rPr>
        <w:t xml:space="preserve"> :i ls fd;k rFkk vUr esa nksuksa dh rqyuk dh rFkk dqN egRoiw.kZ fu"d"kZ fudkys ftUgs fuEu :i ls iznf'kZr fd;k] ;s fu"d"kZ fuEufyf[kr gS&amp;</w:t>
      </w:r>
    </w:p>
    <w:p w:rsidR="009E5154" w:rsidRDefault="009E5154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1-</w:t>
      </w:r>
      <w:r>
        <w:rPr>
          <w:rFonts w:ascii="Kruti Dev 010" w:hAnsi="Kruti Dev 010"/>
          <w:bCs/>
          <w:sz w:val="34"/>
        </w:rPr>
        <w:tab/>
        <w:t>jgu&amp;lgu &amp; ldkjkRed izfr'kr 61-74 o udkjkRed izfr'kr 38-12 iM+rk gSA</w:t>
      </w:r>
    </w:p>
    <w:p w:rsidR="009E5154" w:rsidRDefault="009E5154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2-</w:t>
      </w:r>
      <w:r>
        <w:rPr>
          <w:rFonts w:ascii="Kruti Dev 010" w:hAnsi="Kruti Dev 010"/>
          <w:bCs/>
          <w:sz w:val="34"/>
        </w:rPr>
        <w:tab/>
        <w:t>Hkk"kk &amp; ldkjkRed izfr'kr 61-48 o udkjkRed izfr'kr 38-51 iM+rk gSA</w:t>
      </w:r>
    </w:p>
    <w:p w:rsidR="009E5154" w:rsidRDefault="009E5154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3-</w:t>
      </w:r>
      <w:r>
        <w:rPr>
          <w:rFonts w:ascii="Kruti Dev 010" w:hAnsi="Kruti Dev 010"/>
          <w:bCs/>
          <w:sz w:val="34"/>
        </w:rPr>
        <w:tab/>
        <w:t>lksp &amp; ldkjkRed izfr'kr 60-51 o udkjkRed izfr'kr 39-48 iM+rk gSA</w:t>
      </w:r>
    </w:p>
    <w:p w:rsidR="009E5154" w:rsidRPr="00C44878" w:rsidRDefault="009E5154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4-</w:t>
      </w:r>
      <w:r>
        <w:rPr>
          <w:rFonts w:ascii="Kruti Dev 010" w:hAnsi="Kruti Dev 010"/>
          <w:bCs/>
          <w:sz w:val="34"/>
        </w:rPr>
        <w:tab/>
        <w:t>ewY; &amp; ldkjkRed izfr'kr 57-09 o udkjkRed izfr'kr 42-90 iM+rk gSA</w:t>
      </w:r>
    </w:p>
    <w:p w:rsidR="009E5154" w:rsidRDefault="009E5154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5-</w:t>
      </w:r>
      <w:r>
        <w:rPr>
          <w:rFonts w:ascii="Kruti Dev 010" w:hAnsi="Kruti Dev 010"/>
          <w:bCs/>
          <w:sz w:val="34"/>
        </w:rPr>
        <w:tab/>
        <w:t>Kku &amp; ldkjkRed izfr'kr 61-38 o udkjkRed izfr'kr 38-61 iM+rk gSA</w:t>
      </w:r>
    </w:p>
    <w:p w:rsidR="009E5154" w:rsidRDefault="009E515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lastRenderedPageBreak/>
        <w:tab/>
        <w:t>n</w:t>
      </w:r>
      <w:r w:rsidR="009F5327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mPp ek/;fed Lrj ds Nk=&amp;Nk=kvksa ij tulapkj ek/;eksa </w:t>
      </w:r>
      <w:r w:rsidR="00833C60">
        <w:rPr>
          <w:rFonts w:ascii="Kruti Dev 010" w:hAnsi="Kruti Dev 010"/>
          <w:bCs/>
          <w:sz w:val="34"/>
        </w:rPr>
        <w:t xml:space="preserve">dk </w:t>
      </w:r>
      <w:r>
        <w:rPr>
          <w:rFonts w:ascii="Kruti Dev 010" w:hAnsi="Kruti Dev 010"/>
          <w:bCs/>
          <w:sz w:val="34"/>
        </w:rPr>
        <w:t>ldkjkRed izHkko vf/kd o udkjkRed izHkko de iM+rk gSA</w:t>
      </w:r>
    </w:p>
    <w:p w:rsidR="009E5154" w:rsidRPr="00833C60" w:rsidRDefault="009E515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33C60">
        <w:rPr>
          <w:rFonts w:ascii="Kruti Dev 010" w:hAnsi="Kruti Dev 010"/>
          <w:b/>
          <w:bCs/>
          <w:sz w:val="34"/>
        </w:rPr>
        <w:t>ifjdYiuk f}rh;</w:t>
      </w:r>
    </w:p>
    <w:p w:rsidR="009E5154" w:rsidRDefault="009E515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Nk= ,oa Nk=kvksa ij tulapkj ek/;eksa dk uSfrd ewY;ksa ij iM+us okys ldkjkRed izHkko ds e/; dksbZ lkFkZd vUrj ugha gksrk gSA</w:t>
      </w:r>
    </w:p>
    <w:p w:rsidR="009E5154" w:rsidRPr="00833C60" w:rsidRDefault="009E515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33C60">
        <w:rPr>
          <w:rFonts w:ascii="Kruti Dev 010" w:hAnsi="Kruti Dev 010"/>
          <w:b/>
          <w:bCs/>
          <w:sz w:val="34"/>
        </w:rPr>
        <w:t>fu"d"kZ &amp;</w:t>
      </w:r>
    </w:p>
    <w:p w:rsidR="009E5154" w:rsidRDefault="009E515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833C60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Nk= ,oa Nk=kvksa ij tulapkj ek/;eksa dk uSfrd ewY;ksa ij iMus okys l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0-44 izkIr gqvk tks 0-01 rFkk 0-05 nksuksa Lrj ij lkFkZd gSA vr% ifjdYiuk Lohd`r gksrh gSA nksuksa ij tulapkj ek/;eksa dk uSfrd ewY;ksa ij leku izHkko gSA</w:t>
      </w:r>
    </w:p>
    <w:p w:rsidR="009E5154" w:rsidRPr="00833C60" w:rsidRDefault="009E515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33C60">
        <w:rPr>
          <w:rFonts w:ascii="Kruti Dev 010" w:hAnsi="Kruti Dev 010"/>
          <w:b/>
          <w:bCs/>
          <w:sz w:val="34"/>
        </w:rPr>
        <w:t>ifjdYiuk r`rh; &amp;</w:t>
      </w:r>
    </w:p>
    <w:p w:rsidR="009E5154" w:rsidRDefault="009E515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6227B1">
        <w:rPr>
          <w:rFonts w:ascii="Kruti Dev 010" w:hAnsi="Kruti Dev 010"/>
          <w:bCs/>
          <w:sz w:val="34"/>
        </w:rPr>
        <w:t>mPp ek/;fed Lrj ds Nk= ,oa Nk=kvksa ij tulapkj ek/;eksa dk uSfrd ewY;ksa ij iMus okys udkjkRed izHkko ds e/; dksbZ lkFkZd vUrj ugha gksrk gSA</w:t>
      </w:r>
    </w:p>
    <w:p w:rsidR="006227B1" w:rsidRPr="00833C60" w:rsidRDefault="006227B1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33C60">
        <w:rPr>
          <w:rFonts w:ascii="Kruti Dev 010" w:hAnsi="Kruti Dev 010"/>
          <w:b/>
          <w:bCs/>
          <w:sz w:val="34"/>
        </w:rPr>
        <w:t>fu"d"kZ&amp;</w:t>
      </w:r>
    </w:p>
    <w:p w:rsidR="006227B1" w:rsidRDefault="005C29DE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833C60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Nk= ,oa Nk=kv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 xml:space="preserve">dk eku 1-39 izkIr gqvk tks 0-01 rFkk 0-05 nksuksa Lrj ij lkFkZd gSA vr% ifjdYiuk </w:t>
      </w:r>
      <w:r>
        <w:rPr>
          <w:rFonts w:ascii="Kruti Dev 010" w:hAnsi="Kruti Dev 010"/>
          <w:bCs/>
          <w:sz w:val="34"/>
        </w:rPr>
        <w:lastRenderedPageBreak/>
        <w:t>Lohd`r gksrh gSA nksuksa ij tulapkj ek/;eksa dk uSfrd ewY;ksa ij leku izHkko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 xml:space="preserve">ifjdYiuk </w:t>
      </w:r>
      <w:r w:rsidR="000C6D58">
        <w:rPr>
          <w:rFonts w:ascii="Kruti Dev 010" w:hAnsi="Kruti Dev 010"/>
          <w:b/>
          <w:bCs/>
          <w:sz w:val="34"/>
        </w:rPr>
        <w:t xml:space="preserve">prqFkZ </w:t>
      </w:r>
      <w:r w:rsidRPr="000C6D58">
        <w:rPr>
          <w:rFonts w:ascii="Kruti Dev 010" w:hAnsi="Kruti Dev 010"/>
          <w:b/>
          <w:bCs/>
          <w:sz w:val="34"/>
        </w:rPr>
        <w:t>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'kgjh {ks= ds Nk= ,oa Nk=kvksa ij tulapkj ek/;eksa dk uSfrd ewY;ksa ij iMus okys ldkjkRed izHkko ds e/; dksbZ lkFkZd vUrj ugha gksrk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0C6D58">
        <w:rPr>
          <w:rFonts w:ascii="Kruti Dev 010" w:hAnsi="Kruti Dev 010"/>
          <w:bCs/>
          <w:sz w:val="34"/>
        </w:rPr>
        <w:t xml:space="preserve">nÙk </w:t>
      </w:r>
      <w:r>
        <w:rPr>
          <w:rFonts w:ascii="Kruti Dev 010" w:hAnsi="Kruti Dev 010"/>
          <w:bCs/>
          <w:sz w:val="34"/>
        </w:rPr>
        <w:t xml:space="preserve">fo'ys"k.k ds vk/kkj ij ;g fu"d"kZ fudyrk gS fd mPp ek/;fed Lrj ds 'kgjh {ks= ds Nk= ,oa Nk=kv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0-88 izkIr gqvk tks 0-01 rFkk 0-05 nksuksa Lrj ij lkFkZd gSA vr% ifjdYiuk Lohd`r gksrh gSA nksuksa ij tulapkj ek/;eksa dk uSfrd ewY;ksa ij leku izHkko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>ifjdYiuk iape 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'kgjh {ks= ds Nk= ,oa Nk=kvksa ij tulapkj ek/;eksa dk uSfrd ewY;ksa ij iMus okys udkjkRed izHkko ds e/; dksbZ lkFkZd vUrj ugha gksrk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0C6D58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'kgjh {ks= ds Nk= ,oa Nk=kv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 xml:space="preserve">dk eku 0-008 izkIr gqvk tks 0-01 rFkk 0-05 nksuksa Lrj ij lkFkZd gSA vr% </w:t>
      </w:r>
      <w:r>
        <w:rPr>
          <w:rFonts w:ascii="Kruti Dev 010" w:hAnsi="Kruti Dev 010"/>
          <w:bCs/>
          <w:sz w:val="34"/>
        </w:rPr>
        <w:lastRenderedPageBreak/>
        <w:t>ifjdYiuk Lohd`r gksrh gSA nksuksa ij tulapkj ek/;eksa dk uSfrd ewY;ksa ij leku izHkko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 xml:space="preserve">ifjdYiuk </w:t>
      </w:r>
      <w:r w:rsidR="000C6D58">
        <w:rPr>
          <w:rFonts w:ascii="Kruti Dev 010" w:hAnsi="Kruti Dev 010"/>
          <w:b/>
          <w:bCs/>
          <w:sz w:val="34"/>
        </w:rPr>
        <w:t>"k</w:t>
      </w:r>
      <w:r w:rsidRPr="000C6D58">
        <w:rPr>
          <w:rFonts w:ascii="Kruti Dev 010" w:hAnsi="Kruti Dev 010"/>
          <w:b/>
          <w:bCs/>
          <w:sz w:val="34"/>
        </w:rPr>
        <w:t>"Be~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xzkeh.k {ks= ds Nk= ,oa Nk=kvksa ij tulapkj ek/;eksa dk uSfrd ewY;ksa ij iMus okys ldkjkRed izHkko ds e/; dksbZ lkFkZd vUrj ugha gksrk gSA</w:t>
      </w:r>
    </w:p>
    <w:p w:rsidR="00874764" w:rsidRPr="000C6D58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0C6D58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0C6D58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xzkeh.k {ks= ds Nk= ,oa Nk=kvksa ij tulapkj ek/;eksa dk uSfrd ewY;ksa ij iMus okys l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0-44 izkIr gqvk tks 0-01 rFkk 0-05 nksuksa Lrj ij lkFkZd gSA vr% ifjdYiuk Lohd`r gksrh gSA nksuksa ij tulapkj ek/;eksa dk uSfrd ewY;ksa ij leku izHkko gSA</w:t>
      </w:r>
    </w:p>
    <w:p w:rsidR="00874764" w:rsidRPr="005A6A92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5A6A92">
        <w:rPr>
          <w:rFonts w:ascii="Kruti Dev 010" w:hAnsi="Kruti Dev 010"/>
          <w:b/>
          <w:bCs/>
          <w:sz w:val="34"/>
        </w:rPr>
        <w:t>ifjdYiuk lIre</w:t>
      </w:r>
      <w:r w:rsidR="005A6A92">
        <w:rPr>
          <w:rFonts w:ascii="Kruti Dev 010" w:hAnsi="Kruti Dev 010"/>
          <w:b/>
          <w:bCs/>
          <w:sz w:val="34"/>
        </w:rPr>
        <w:t>~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xzkeh.k {ks= ds Nk= ,oa Nk=kvksa ij tulapkj ek/;eksa dk uSfrd ewY;ksa ij iMus okys udkjkRed izHkko ds e/; dksbZ lkFkZd vUrj ugha gksrk gSA</w:t>
      </w:r>
    </w:p>
    <w:p w:rsidR="00874764" w:rsidRPr="00E15F6B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E15F6B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5A6A92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xzkeh.k {ks= ds Nk= ,oa Nk=kv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2-07 izkIr gqvk tks 0-01 rFkk 0-05 nksuksa Lrj ij lkFkZd</w:t>
      </w:r>
      <w:r w:rsidR="004E18F0">
        <w:rPr>
          <w:rFonts w:ascii="Kruti Dev 010" w:hAnsi="Kruti Dev 010"/>
          <w:bCs/>
          <w:sz w:val="34"/>
        </w:rPr>
        <w:t xml:space="preserve"> ugha</w:t>
      </w:r>
      <w:r>
        <w:rPr>
          <w:rFonts w:ascii="Kruti Dev 010" w:hAnsi="Kruti Dev 010"/>
          <w:bCs/>
          <w:sz w:val="34"/>
        </w:rPr>
        <w:t xml:space="preserve"> gSA vr% ifjdYiuk </w:t>
      </w:r>
      <w:r w:rsidR="004E18F0">
        <w:rPr>
          <w:rFonts w:ascii="Kruti Dev 010" w:hAnsi="Kruti Dev 010"/>
          <w:bCs/>
          <w:sz w:val="34"/>
        </w:rPr>
        <w:t xml:space="preserve">vkaf'kd </w:t>
      </w:r>
      <w:r>
        <w:rPr>
          <w:rFonts w:ascii="Kruti Dev 010" w:hAnsi="Kruti Dev 010"/>
          <w:bCs/>
          <w:sz w:val="34"/>
        </w:rPr>
        <w:t xml:space="preserve">Lohd`r gksrh gSA </w:t>
      </w:r>
    </w:p>
    <w:p w:rsidR="00874764" w:rsidRPr="00E15F6B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E15F6B">
        <w:rPr>
          <w:rFonts w:ascii="Kruti Dev 010" w:hAnsi="Kruti Dev 010"/>
          <w:b/>
          <w:bCs/>
          <w:sz w:val="34"/>
        </w:rPr>
        <w:lastRenderedPageBreak/>
        <w:t>ifjdYiuk v"Be~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xzkeh.k o 'kgjh {ks= ds Nk=</w:t>
      </w:r>
      <w:r w:rsidR="00AD5A12">
        <w:rPr>
          <w:rFonts w:ascii="Kruti Dev 010" w:hAnsi="Kruti Dev 010"/>
          <w:bCs/>
          <w:sz w:val="34"/>
        </w:rPr>
        <w:t>ks</w:t>
      </w:r>
      <w:r>
        <w:rPr>
          <w:rFonts w:ascii="Kruti Dev 010" w:hAnsi="Kruti Dev 010"/>
          <w:bCs/>
          <w:sz w:val="34"/>
        </w:rPr>
        <w:t xml:space="preserve"> ij tulapkj ek/;eksa dk uSfrd ewY;ksa ij iMus okys ldkjkRed izHkko ds e/; dksbZ lkFkZd vUrj ugha gksrk gSA</w:t>
      </w:r>
    </w:p>
    <w:p w:rsidR="00874764" w:rsidRPr="00E15F6B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E15F6B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E15F6B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xzkeh.k o 'kgjh {ks= ds Nk=ksa ij tulapkj ek/;eksa dk uSfrd ewY;ksa ij iMus okys l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0-003 izkIr gqvk tks 0-01 rFkk 0-05 nksuksa Lrj ij lkFkZd gSA vr% ifjdYiuk Lohd`r gksrh gSA nksuksa ij tulapkj ek/;eksa dk uSfrd ewY;ksa ij leku izHkko gSA</w:t>
      </w:r>
    </w:p>
    <w:p w:rsidR="00874764" w:rsidRPr="00E15F6B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E15F6B">
        <w:rPr>
          <w:rFonts w:ascii="Kruti Dev 010" w:hAnsi="Kruti Dev 010"/>
          <w:b/>
          <w:bCs/>
          <w:sz w:val="34"/>
        </w:rPr>
        <w:t>ifjdYiuk uoe</w:t>
      </w:r>
      <w:r w:rsidR="00E15F6B" w:rsidRPr="00E15F6B">
        <w:rPr>
          <w:rFonts w:ascii="Kruti Dev 010" w:hAnsi="Kruti Dev 010"/>
          <w:b/>
          <w:bCs/>
          <w:sz w:val="34"/>
        </w:rPr>
        <w:t>~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 xml:space="preserve">mPp ek/;fed Lrj ds xzkeh.k o 'kgjh {ks= </w:t>
      </w:r>
      <w:r w:rsidR="00AD5A12">
        <w:rPr>
          <w:rFonts w:ascii="Kruti Dev 010" w:hAnsi="Kruti Dev 010"/>
          <w:bCs/>
          <w:sz w:val="34"/>
        </w:rPr>
        <w:t xml:space="preserve">dh </w:t>
      </w:r>
      <w:r>
        <w:rPr>
          <w:rFonts w:ascii="Kruti Dev 010" w:hAnsi="Kruti Dev 010"/>
          <w:bCs/>
          <w:sz w:val="34"/>
        </w:rPr>
        <w:t>Nk=ksa ij tulapkj ek/;eksa dk uSfrd ewY;ksa ij iMus okys udkjkRed izHkko ds e/; dksbZ lkFkZd vUrj ugha gksrk gSA</w:t>
      </w:r>
    </w:p>
    <w:p w:rsidR="00874764" w:rsidRPr="00E15F6B" w:rsidRDefault="00874764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E15F6B">
        <w:rPr>
          <w:rFonts w:ascii="Kruti Dev 010" w:hAnsi="Kruti Dev 010"/>
          <w:b/>
          <w:bCs/>
          <w:sz w:val="34"/>
        </w:rPr>
        <w:t>fu"d"kZ&amp;</w:t>
      </w:r>
    </w:p>
    <w:p w:rsidR="00874764" w:rsidRDefault="00874764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E15F6B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xzkeh.k o 'kgjh {ks= ds </w:t>
      </w:r>
      <w:r w:rsidR="00AD5A12">
        <w:rPr>
          <w:rFonts w:ascii="Kruti Dev 010" w:hAnsi="Kruti Dev 010"/>
          <w:bCs/>
          <w:sz w:val="34"/>
        </w:rPr>
        <w:t>Nk=</w:t>
      </w:r>
      <w:r>
        <w:rPr>
          <w:rFonts w:ascii="Kruti Dev 010" w:hAnsi="Kruti Dev 010"/>
          <w:bCs/>
          <w:sz w:val="34"/>
        </w:rPr>
        <w:t xml:space="preserve">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0-14 izkIr gqvk tks 0-01 rFkk 0-05 nksuksa Lrj ij lkFkZd gSA vr% ifjdYiuk Lohd`r gksrh gSA nksuksa ij tulapkj ek/;eksa dk uSfrd ewY;ksa ij leku izHkko gSA</w:t>
      </w:r>
    </w:p>
    <w:p w:rsidR="004E18F0" w:rsidRDefault="004E18F0">
      <w:pPr>
        <w:spacing w:after="0" w:line="240" w:lineRule="auto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br w:type="page"/>
      </w:r>
    </w:p>
    <w:p w:rsidR="00AD5A12" w:rsidRPr="008D1B9E" w:rsidRDefault="00AD5A1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lastRenderedPageBreak/>
        <w:t>ifjdYiuk n'ke~</w:t>
      </w:r>
    </w:p>
    <w:p w:rsidR="00AD5A12" w:rsidRDefault="00AD5A1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xzkeh.k o 'kgjh {ks= ds Nk=kvkas ij tulapkj ek/;eksa dk uSfrd ewY;ksa ij iMus okys ldkjkRed izHkko ds e/; dksbZ lkFkZd vUrj ugha gksrk gSA</w:t>
      </w:r>
    </w:p>
    <w:p w:rsidR="00AD5A12" w:rsidRPr="008D1B9E" w:rsidRDefault="00AD5A1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>fu"d"kZ&amp;</w:t>
      </w:r>
    </w:p>
    <w:p w:rsidR="00AD5A12" w:rsidRDefault="00AD5A1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n</w:t>
      </w:r>
      <w:r w:rsidR="008D1B9E">
        <w:rPr>
          <w:rFonts w:ascii="Kruti Dev 010" w:hAnsi="Kruti Dev 010"/>
          <w:bCs/>
          <w:sz w:val="34"/>
        </w:rPr>
        <w:t>Ùk</w:t>
      </w:r>
      <w:r>
        <w:rPr>
          <w:rFonts w:ascii="Kruti Dev 010" w:hAnsi="Kruti Dev 010"/>
          <w:bCs/>
          <w:sz w:val="34"/>
        </w:rPr>
        <w:t xml:space="preserve"> fo'ys"k.k ds vk/kkj ij ;g fu"d"kZ fudyrk gS fd mPp ek/;fed Lrj ds xzkeh.k o 'kgjh {ks= ds Nk=kvksa ij tulapkj ek/;eksa dk uSfrd ewY;ksa ij iMus okys l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1-18 gqvk tks 0-01 rFkk 0-05 nksuksa Lrj ij lkFkZd gSA vr% ifjdYiuk Lohd`r gksrh gSA nksuksa ij tulapkj ek/;eksa dk uSfrd ewY;ksa ij leku izHkko gSA</w:t>
      </w:r>
    </w:p>
    <w:p w:rsidR="00AD5A12" w:rsidRPr="008D1B9E" w:rsidRDefault="00AD5A1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 xml:space="preserve">ifjdYiuk </w:t>
      </w:r>
      <w:r w:rsidR="008D1B9E">
        <w:rPr>
          <w:rFonts w:ascii="Kruti Dev 010" w:hAnsi="Kruti Dev 010"/>
          <w:b/>
          <w:bCs/>
          <w:sz w:val="34"/>
        </w:rPr>
        <w:t>,dkn'k</w:t>
      </w:r>
    </w:p>
    <w:p w:rsidR="00AD5A12" w:rsidRDefault="00AD5A1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mPp ek/;fed Lrj ds xzkeh.k o 'kgjh {ks= dh Nk=kvksa ij tulapkj ek/;eksa dk uSfrd ewY;ksa ij iMus okys udkjkRed izHkko ds e/; dksbZ lkFkZd vUrj ugha gksrk gSA</w:t>
      </w:r>
    </w:p>
    <w:p w:rsidR="00AD5A12" w:rsidRPr="008D1B9E" w:rsidRDefault="00AD5A1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>fu"d"kZ&amp;</w:t>
      </w:r>
    </w:p>
    <w:p w:rsidR="00AD5A12" w:rsidRDefault="00AD5A1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8D1B9E">
        <w:rPr>
          <w:rFonts w:ascii="Kruti Dev 010" w:hAnsi="Kruti Dev 010"/>
          <w:bCs/>
          <w:sz w:val="34"/>
        </w:rPr>
        <w:t xml:space="preserve">nÙk </w:t>
      </w:r>
      <w:r>
        <w:rPr>
          <w:rFonts w:ascii="Kruti Dev 010" w:hAnsi="Kruti Dev 010"/>
          <w:bCs/>
          <w:sz w:val="34"/>
        </w:rPr>
        <w:t xml:space="preserve">fo'ys"k.k ds vk/kkj ij ;g fu"d"kZ fudyrk gS fd mPp ek/;fed Lrj ds xzkeh.k o 'kgjh {ks= ds Nk=kvksa ij tulapkj ek/;eksa dk uSfrd ewY;ksa ij iMus okys udkjkRed izHkko dh rqyuk gsrq </w:t>
      </w:r>
      <w:r>
        <w:rPr>
          <w:rFonts w:ascii="Times New Roman" w:hAnsi="Times New Roman"/>
          <w:bCs/>
          <w:sz w:val="30"/>
          <w:szCs w:val="30"/>
        </w:rPr>
        <w:t xml:space="preserve">'t' </w:t>
      </w:r>
      <w:r>
        <w:rPr>
          <w:rFonts w:ascii="Kruti Dev 010" w:hAnsi="Kruti Dev 010"/>
          <w:bCs/>
          <w:sz w:val="34"/>
        </w:rPr>
        <w:t>dk eku 1-59 izkIr gqvk tks 0-01 rFkk 0-05 nksuksa Lrj ij lkFkZd gSA vr% ifjdYiuk Lohd`r gksrh gSA nksuksa ij tulapkj ek/;eksa dk uSfrd ewY;ksa ij leku izHkko gSA</w:t>
      </w:r>
    </w:p>
    <w:p w:rsidR="004E18F0" w:rsidRDefault="004E18F0">
      <w:pPr>
        <w:spacing w:after="0" w:line="240" w:lineRule="auto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br w:type="page"/>
      </w:r>
    </w:p>
    <w:p w:rsidR="00AD5A12" w:rsidRPr="008D1B9E" w:rsidRDefault="00D975E7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lastRenderedPageBreak/>
        <w:t>16</w:t>
      </w:r>
      <w:r>
        <w:rPr>
          <w:rFonts w:ascii="Kruti Dev 010" w:hAnsi="Kruti Dev 010"/>
          <w:b/>
          <w:bCs/>
          <w:sz w:val="34"/>
        </w:rPr>
        <w:tab/>
      </w:r>
      <w:r w:rsidR="00AD5A12" w:rsidRPr="008D1B9E">
        <w:rPr>
          <w:rFonts w:ascii="Kruti Dev 010" w:hAnsi="Kruti Dev 010"/>
          <w:b/>
          <w:bCs/>
          <w:sz w:val="34"/>
        </w:rPr>
        <w:t>'kks/k ds 'kSf{kd fufgrkFkZ&amp;</w:t>
      </w:r>
    </w:p>
    <w:p w:rsidR="00AD5A12" w:rsidRDefault="00AD5A1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190482">
        <w:rPr>
          <w:rFonts w:ascii="Kruti Dev 010" w:hAnsi="Kruti Dev 010"/>
          <w:bCs/>
          <w:sz w:val="34"/>
        </w:rPr>
        <w:t>fdlh Hkh 'kSf{kd vUkqla/kku dh lkFkZdrk bl ckr esa fufgr gksrh gS fd ml 'kks/k ls izkIr gq, fu"d"kZ f'k{kk ds lkFk lekt mi;ksxh Hkh gks  ldsA fo|kfFkZ;ksa ds pgqaeq[kh fodkl ds fy, ikB~;Øe esa ikB~; lkexzh ¼tulapkj ek/;e½ ds }kjk fo|kfFkZ;ksa ds uSfrd ewY;ksa ij iMus okys izHkkoksa dks lfEefyr fd;k gSaA mPp ek/;fed Lrj ds fo|kfFkZ;ksa ij tulapkj ek/;eksa }kjk muds uSfrd ewY;ksa ij iMus okys izHkkoksa esa jgu&amp;lgu] Hkk"kk] lksp] ewY; o Kku ij ldkjkREkd o udkjkREkd izHkkoksa dks lfEefyr fd;k gSA 'kks/kd=hZ }kjk fd, x, 'kks/k dh mi;ksfxrk 'kSf{kd {ks= esa fuEukuqlkj gSA</w:t>
      </w:r>
    </w:p>
    <w:p w:rsidR="00190482" w:rsidRPr="008D1B9E" w:rsidRDefault="0019048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>1-</w:t>
      </w:r>
      <w:r w:rsidRPr="008D1B9E">
        <w:rPr>
          <w:rFonts w:ascii="Kruti Dev 010" w:hAnsi="Kruti Dev 010"/>
          <w:b/>
          <w:bCs/>
          <w:sz w:val="34"/>
        </w:rPr>
        <w:tab/>
        <w:t>lekt ds fy, &amp;</w:t>
      </w:r>
    </w:p>
    <w:p w:rsidR="00190482" w:rsidRDefault="0019048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tulapkj ek/;e fdlh uk fdlh :i esa fo|kfFkZ;ksa ds uSfrd ewY;ksa ds fofHkUu i{kksa dks izHkkfor djrs gSA tulapkj ek/;eksa esa dbZ JO;&amp;n`'; lk/ku vkrs gSA tks ckyd ds eu efLr"d ij izHkko Mkyrs gSA f'k{kk rduhdh us ekuo ds vf/kxe o lh[kus ds Lrj dks fodflr fd;k gSA ftlls uSfrd ew</w:t>
      </w:r>
      <w:r w:rsidR="008D1B9E">
        <w:rPr>
          <w:rFonts w:ascii="Kruti Dev 010" w:hAnsi="Kruti Dev 010"/>
          <w:bCs/>
          <w:sz w:val="34"/>
        </w:rPr>
        <w:t>Y</w:t>
      </w:r>
      <w:r>
        <w:rPr>
          <w:rFonts w:ascii="Kruti Dev 010" w:hAnsi="Kruti Dev 010"/>
          <w:bCs/>
          <w:sz w:val="34"/>
        </w:rPr>
        <w:t>;ksa ij ldkjkREkd o udkjkRed izHkko iM+k gSA vr% ;g 'kks/k lekt ds fy, mi;ksxh o vkxs vkus okyh ih&lt;h esa tulapkj ek/;eksa ds }kjk fo|kfFkZ;ksa ds uSfrd ewY;ksa dks fodflr djus esa lgk;d gksxkA</w:t>
      </w:r>
    </w:p>
    <w:p w:rsidR="00190482" w:rsidRPr="008D1B9E" w:rsidRDefault="0019048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>2-</w:t>
      </w:r>
      <w:r w:rsidRPr="008D1B9E">
        <w:rPr>
          <w:rFonts w:ascii="Kruti Dev 010" w:hAnsi="Kruti Dev 010"/>
          <w:b/>
          <w:bCs/>
          <w:sz w:val="34"/>
        </w:rPr>
        <w:tab/>
        <w:t>v/;kidksa ds fy, lq&gt;ko&amp;</w:t>
      </w:r>
    </w:p>
    <w:p w:rsidR="00F164A0" w:rsidRDefault="00F164A0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¼1½</w:t>
      </w:r>
      <w:r>
        <w:rPr>
          <w:rFonts w:ascii="Kruti Dev 010" w:hAnsi="Kruti Dev 010"/>
          <w:bCs/>
          <w:sz w:val="34"/>
        </w:rPr>
        <w:tab/>
        <w:t>v/;kid Nk= Nk=kvksa dks tulapkj ek/;e }kjk mu dk;ZØeksa ds ckjs esa voxr djk;</w:t>
      </w:r>
      <w:r w:rsidR="008D1B9E">
        <w:rPr>
          <w:rFonts w:ascii="Kruti Dev 010" w:hAnsi="Kruti Dev 010"/>
          <w:bCs/>
          <w:sz w:val="34"/>
        </w:rPr>
        <w:t>a</w:t>
      </w:r>
      <w:r>
        <w:rPr>
          <w:rFonts w:ascii="Kruti Dev 010" w:hAnsi="Kruti Dev 010"/>
          <w:bCs/>
          <w:sz w:val="34"/>
        </w:rPr>
        <w:t>s tks Nk=ksa ds fy, 'kSf{kd n`f"V ls mi;ksxh gksA tSls fDot] Vf</w:t>
      </w:r>
      <w:r w:rsidR="008D1B9E">
        <w:rPr>
          <w:rFonts w:ascii="Kruti Dev 010" w:hAnsi="Kruti Dev 010"/>
          <w:bCs/>
          <w:sz w:val="34"/>
        </w:rPr>
        <w:t>u</w:t>
      </w:r>
      <w:r>
        <w:rPr>
          <w:rFonts w:ascii="Kruti Dev 010" w:hAnsi="Kruti Dev 010"/>
          <w:bCs/>
          <w:sz w:val="34"/>
        </w:rPr>
        <w:t xml:space="preserve">Zax IoakbV] n oYMZ fnl ohd] lk{kjrk fe'ku </w:t>
      </w:r>
      <w:r>
        <w:rPr>
          <w:rFonts w:ascii="Kruti Dev 010" w:hAnsi="Kruti Dev 010"/>
          <w:bCs/>
          <w:sz w:val="34"/>
        </w:rPr>
        <w:lastRenderedPageBreak/>
        <w:t>bR;kfnA os bu dk;ZØeksa ls vius f'k{k.k dks izHkkoh cukus gsrq lgk;rk ys ldrs gS rFkk budk lgk;d lkexzh ds :i esa iz;ksx dj ldrs gSA</w:t>
      </w:r>
    </w:p>
    <w:p w:rsidR="00F164A0" w:rsidRDefault="00F164A0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¼2½</w:t>
      </w:r>
      <w:r>
        <w:rPr>
          <w:rFonts w:ascii="Kruti Dev 010" w:hAnsi="Kruti Dev 010"/>
          <w:bCs/>
          <w:sz w:val="34"/>
        </w:rPr>
        <w:tab/>
        <w:t>v/;kid le; ij viuk dk;Z djus ds fy, izsfjr djsA le; foHkkx pØ cukdj i&lt;+kbZ o Vsyhfotu ns[kus dk le; fu/kkZfjr djus ds fy, dgsA</w:t>
      </w:r>
    </w:p>
    <w:p w:rsidR="00190482" w:rsidRPr="008D1B9E" w:rsidRDefault="0019048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8D1B9E">
        <w:rPr>
          <w:rFonts w:ascii="Kruti Dev 010" w:hAnsi="Kruti Dev 010"/>
          <w:b/>
          <w:bCs/>
          <w:sz w:val="34"/>
        </w:rPr>
        <w:t>3-</w:t>
      </w:r>
      <w:r w:rsidRPr="008D1B9E">
        <w:rPr>
          <w:rFonts w:ascii="Kruti Dev 010" w:hAnsi="Kruti Dev 010"/>
          <w:b/>
          <w:bCs/>
          <w:sz w:val="34"/>
        </w:rPr>
        <w:tab/>
        <w:t>fo|kfFkZ;ksa ds fy,&amp;</w:t>
      </w:r>
    </w:p>
    <w:p w:rsidR="00190482" w:rsidRDefault="00190482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tulapkj ek/;eksa ds ldkjkREkd izHkko ls fo|kfFkZ;ksa esa ewY;ksa dk fodkl laHko gSA izLrqr 'kks/k ds izHkkoksa ls Kkr gqvk gS fd fo|kfFkZ;ksa dks izR;{k euksjatu</w:t>
      </w:r>
      <w:r w:rsidR="00F164A0">
        <w:rPr>
          <w:rFonts w:ascii="Kruti Dev 010" w:hAnsi="Kruti Dev 010"/>
          <w:bCs/>
          <w:sz w:val="34"/>
        </w:rPr>
        <w:t xml:space="preserve"> ds lkFk vizR;{k Kku ls </w:t>
      </w:r>
      <w:r w:rsidR="008D1B9E">
        <w:rPr>
          <w:rFonts w:ascii="Kruti Dev 010" w:hAnsi="Kruti Dev 010"/>
          <w:bCs/>
          <w:sz w:val="34"/>
        </w:rPr>
        <w:t xml:space="preserve">ykHk izkIr </w:t>
      </w:r>
      <w:r w:rsidR="00F164A0">
        <w:rPr>
          <w:rFonts w:ascii="Kruti Dev 010" w:hAnsi="Kruti Dev 010"/>
          <w:bCs/>
          <w:sz w:val="34"/>
        </w:rPr>
        <w:t>gq, gS ftlls ikB~; iqLrdh; Kku dks fo|kFkhZ l</w:t>
      </w:r>
      <w:r w:rsidR="008D1B9E">
        <w:rPr>
          <w:rFonts w:ascii="Kruti Dev 010" w:hAnsi="Kruti Dev 010"/>
          <w:bCs/>
          <w:sz w:val="34"/>
        </w:rPr>
        <w:t>qxerk ls ljyrk ls xzg.k djrs gS rFkk</w:t>
      </w:r>
      <w:r w:rsidR="00F164A0">
        <w:rPr>
          <w:rFonts w:ascii="Kruti Dev 010" w:hAnsi="Kruti Dev 010"/>
          <w:bCs/>
          <w:sz w:val="34"/>
        </w:rPr>
        <w:t xml:space="preserve"> thou </w:t>
      </w:r>
      <w:r w:rsidR="00A7500C">
        <w:rPr>
          <w:rFonts w:ascii="Kruti Dev 010" w:hAnsi="Kruti Dev 010"/>
          <w:bCs/>
          <w:sz w:val="34"/>
        </w:rPr>
        <w:t xml:space="preserve">ds </w:t>
      </w:r>
      <w:r w:rsidR="00F164A0">
        <w:rPr>
          <w:rFonts w:ascii="Kruti Dev 010" w:hAnsi="Kruti Dev 010"/>
          <w:bCs/>
          <w:sz w:val="34"/>
        </w:rPr>
        <w:t xml:space="preserve">y{;ksa dh izkfIr dh vksj vxzlj gksrs gSA blls fo|kfFkZ;ksa ds Kku dks"k </w:t>
      </w:r>
      <w:r w:rsidR="00A7500C">
        <w:rPr>
          <w:rFonts w:ascii="Kruti Dev 010" w:hAnsi="Kruti Dev 010"/>
          <w:bCs/>
          <w:sz w:val="34"/>
        </w:rPr>
        <w:t xml:space="preserve">esa </w:t>
      </w:r>
      <w:r w:rsidR="00F164A0">
        <w:rPr>
          <w:rFonts w:ascii="Kruti Dev 010" w:hAnsi="Kruti Dev 010"/>
          <w:bCs/>
          <w:sz w:val="34"/>
        </w:rPr>
        <w:t>o`f) gksrh gSA</w:t>
      </w:r>
    </w:p>
    <w:p w:rsidR="00F164A0" w:rsidRPr="00A7500C" w:rsidRDefault="00F164A0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 w:rsidRPr="00A7500C">
        <w:rPr>
          <w:rFonts w:ascii="Kruti Dev 010" w:hAnsi="Kruti Dev 010"/>
          <w:b/>
          <w:bCs/>
          <w:sz w:val="34"/>
        </w:rPr>
        <w:t>ekrk&amp;firk ds fy,&amp;</w:t>
      </w:r>
    </w:p>
    <w:p w:rsidR="00F164A0" w:rsidRDefault="00F164A0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446F42">
        <w:rPr>
          <w:rFonts w:ascii="Kruti Dev 010" w:hAnsi="Kruti Dev 010"/>
          <w:bCs/>
          <w:sz w:val="34"/>
        </w:rPr>
        <w:t>ekrk&amp;firk dks vius cPPk</w:t>
      </w:r>
      <w:r w:rsidR="00A7500C">
        <w:rPr>
          <w:rFonts w:ascii="Kruti Dev 010" w:hAnsi="Kruti Dev 010"/>
          <w:bCs/>
          <w:sz w:val="34"/>
        </w:rPr>
        <w:t xml:space="preserve">ksa ds lkFk Lusg;qDr </w:t>
      </w:r>
      <w:r w:rsidR="00446F42">
        <w:rPr>
          <w:rFonts w:ascii="Kruti Dev 010" w:hAnsi="Kruti Dev 010"/>
          <w:bCs/>
          <w:sz w:val="34"/>
        </w:rPr>
        <w:t>O;ogkj djuk pkfg, rFkk muds mTtoy Hkfo"; ds fy, iz;kl djuk pkfg, rFkk izR;sd ekrk&amp;firk dks ;g /;ku j[kuk pkfg, fd ckyd tulapkj ek/;eksa ¼dEI;wVj] Vsyhfotu] VsyhQksu½ esa D;k ns[k jgk gS\</w:t>
      </w:r>
      <w:r w:rsidR="0097564D">
        <w:rPr>
          <w:rFonts w:ascii="Kruti Dev 010" w:hAnsi="Kruti Dev 010"/>
          <w:bCs/>
          <w:sz w:val="34"/>
        </w:rPr>
        <w:t xml:space="preserve"> mls D;k ns[kuk pkfg, vkfn dk /;ku j[kuk pkfg,A o ifjokj ds vU; lnL;ksa dks Hkh ckydksa ij /;ku nsuk pkfg,A ekrk&amp;firk dks cPpksa dks nsj jkr rd Vhoh ugha ns[kus nsuk pkfg,A rFkk ekrk&amp;firk dks vius cPpksa dks ,sls dk;ZØe fn[k</w:t>
      </w:r>
      <w:r w:rsidR="00A7500C">
        <w:rPr>
          <w:rFonts w:ascii="Kruti Dev 010" w:hAnsi="Kruti Dev 010"/>
          <w:bCs/>
          <w:sz w:val="34"/>
        </w:rPr>
        <w:t>kus pkfg, ftlls mudk uSfrd fodk</w:t>
      </w:r>
      <w:r w:rsidR="0097564D">
        <w:rPr>
          <w:rFonts w:ascii="Kruti Dev 010" w:hAnsi="Kruti Dev 010"/>
          <w:bCs/>
          <w:sz w:val="34"/>
        </w:rPr>
        <w:t>l o 'kSf{kd fodkl gksA</w:t>
      </w:r>
    </w:p>
    <w:p w:rsidR="00A7500C" w:rsidRDefault="00A7500C" w:rsidP="00F24D01">
      <w:pPr>
        <w:spacing w:after="160" w:line="360" w:lineRule="auto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br w:type="page"/>
      </w:r>
    </w:p>
    <w:p w:rsidR="0097564D" w:rsidRPr="00A7500C" w:rsidRDefault="00D975E7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lastRenderedPageBreak/>
        <w:t>17-</w:t>
      </w:r>
      <w:r>
        <w:rPr>
          <w:rFonts w:ascii="Kruti Dev 010" w:hAnsi="Kruti Dev 010"/>
          <w:b/>
          <w:bCs/>
          <w:sz w:val="34"/>
        </w:rPr>
        <w:tab/>
      </w:r>
      <w:r w:rsidR="0097564D" w:rsidRPr="00A7500C">
        <w:rPr>
          <w:rFonts w:ascii="Kruti Dev 010" w:hAnsi="Kruti Dev 010"/>
          <w:b/>
          <w:bCs/>
          <w:sz w:val="34"/>
        </w:rPr>
        <w:t>Hkkoh 'kks/k gsrq lq&gt;ko&amp;</w:t>
      </w:r>
    </w:p>
    <w:p w:rsidR="0097564D" w:rsidRDefault="0097564D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7C4C7B">
        <w:rPr>
          <w:rFonts w:ascii="Kruti Dev 010" w:hAnsi="Kruti Dev 010"/>
          <w:bCs/>
          <w:sz w:val="34"/>
        </w:rPr>
        <w:t xml:space="preserve">izLrqr v/;;u esa 'kks/kd=hZ us ftl leL;k dk lek/kku djus dk iz;Ru fd;k gS og iw.kZ :i ls lQy jgk gSA fdlh Hkh 'kks/k dk;Z esa leL;k lek/kku gksus ds lkFk dbZ vU; leL;kvksa dk mRiUu gksuk LokHkkfod gS D;ksafd izR;sd 'kks/kdk;Z esa fdlh leL;k ds dqN va'kksa dk v/;;u </w:t>
      </w:r>
      <w:r w:rsidR="00A7500C">
        <w:rPr>
          <w:rFonts w:ascii="Kruti Dev 010" w:hAnsi="Kruti Dev 010"/>
          <w:bCs/>
          <w:sz w:val="34"/>
        </w:rPr>
        <w:t xml:space="preserve">gh </w:t>
      </w:r>
      <w:r w:rsidR="007C4C7B">
        <w:rPr>
          <w:rFonts w:ascii="Kruti Dev 010" w:hAnsi="Kruti Dev 010"/>
          <w:bCs/>
          <w:sz w:val="34"/>
        </w:rPr>
        <w:t xml:space="preserve">gks ikrk gSA 'ksk/kd=hZ }kjk Hkkoh 'kks/k dk;Z gsrq </w:t>
      </w:r>
      <w:r w:rsidR="00A7500C">
        <w:rPr>
          <w:rFonts w:ascii="Kruti Dev 010" w:hAnsi="Kruti Dev 010"/>
          <w:bCs/>
          <w:sz w:val="34"/>
        </w:rPr>
        <w:t xml:space="preserve">tks </w:t>
      </w:r>
      <w:r w:rsidR="007C4C7B">
        <w:rPr>
          <w:rFonts w:ascii="Kruti Dev 010" w:hAnsi="Kruti Dev 010"/>
          <w:bCs/>
          <w:sz w:val="34"/>
        </w:rPr>
        <w:t>lq&gt;ko fn;s tk jgs gS ;s fuEu gS&amp;</w:t>
      </w:r>
    </w:p>
    <w:p w:rsidR="007C4C7B" w:rsidRDefault="007C4C7B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1-</w:t>
      </w:r>
      <w:r>
        <w:rPr>
          <w:rFonts w:ascii="Kruti Dev 010" w:hAnsi="Kruti Dev 010"/>
          <w:bCs/>
          <w:sz w:val="34"/>
        </w:rPr>
        <w:tab/>
      </w:r>
      <w:r w:rsidR="00495E6B">
        <w:rPr>
          <w:rFonts w:ascii="Kruti Dev 010" w:hAnsi="Kruti Dev 010"/>
          <w:bCs/>
          <w:sz w:val="34"/>
        </w:rPr>
        <w:t xml:space="preserve">izLrqr 'kks/k esa 120 fd'kksj Nk=&amp;Nk=kvksas dks fy;k x;k gSA Hkkoh 'kks/k esa U;kn'kZ </w:t>
      </w:r>
      <w:r w:rsidR="00FB1330">
        <w:rPr>
          <w:rFonts w:ascii="Kruti Dev 010" w:hAnsi="Kruti Dev 010"/>
          <w:bCs/>
          <w:sz w:val="34"/>
        </w:rPr>
        <w:t xml:space="preserve">dh </w:t>
      </w:r>
      <w:r w:rsidR="00495E6B">
        <w:rPr>
          <w:rFonts w:ascii="Kruti Dev 010" w:hAnsi="Kruti Dev 010"/>
          <w:bCs/>
          <w:sz w:val="34"/>
        </w:rPr>
        <w:t>la[;k c&lt;+kbZ tk ldrh gSA</w:t>
      </w:r>
    </w:p>
    <w:p w:rsidR="00495E6B" w:rsidRDefault="00495E6B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2-</w:t>
      </w:r>
      <w:r>
        <w:rPr>
          <w:rFonts w:ascii="Kruti Dev 010" w:hAnsi="Kruti Dev 010"/>
          <w:bCs/>
          <w:sz w:val="34"/>
        </w:rPr>
        <w:tab/>
        <w:t>izLrqr 'ksk/k v/;;u t;iqj ftys rd lhfer j[kk x;k gSA Hkkoh 'kks/k v/;;u dks jktLFkku ds vU; ftyksa ds mPp ek/;fed Lrj ds Nk=&amp;Nk=kvksa dks U;kn'kZ ds :i esa ysdj 'kks/k dk;Z dj ldrs gSA</w:t>
      </w:r>
    </w:p>
    <w:p w:rsidR="00495E6B" w:rsidRDefault="00495E6B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3-</w:t>
      </w:r>
      <w:r>
        <w:rPr>
          <w:rFonts w:ascii="Kruti Dev 010" w:hAnsi="Kruti Dev 010"/>
          <w:bCs/>
          <w:sz w:val="34"/>
        </w:rPr>
        <w:tab/>
        <w:t>izLrqr 'kks/k mPp ek/;fed Lrj ds fo|kfFkZ;ksa ij fd;k x;k gSA Hkkoh 'kks/k ek/;fed Lrj fo|kfFkZ;ksa ij fd;k tk ldrk gSA</w:t>
      </w:r>
    </w:p>
    <w:p w:rsidR="00495E6B" w:rsidRDefault="00495E6B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4-</w:t>
      </w:r>
      <w:r>
        <w:rPr>
          <w:rFonts w:ascii="Kruti Dev 010" w:hAnsi="Kruti Dev 010"/>
          <w:bCs/>
          <w:sz w:val="34"/>
        </w:rPr>
        <w:tab/>
        <w:t>izLrqr 'kks/k dsoy fo|kfFkZ;ksa ij fd;k x;k Hkkoh 'kks/k ch-,M-@,e-,M- izf'k{k.kkfFkZ;ksa ij Hkh fd;k tk ldrk gSA</w:t>
      </w:r>
    </w:p>
    <w:p w:rsidR="00F23537" w:rsidRDefault="00495E6B" w:rsidP="00F24D01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5-</w:t>
      </w:r>
      <w:r>
        <w:rPr>
          <w:rFonts w:ascii="Kruti Dev 010" w:hAnsi="Kruti Dev 010"/>
          <w:bCs/>
          <w:sz w:val="34"/>
        </w:rPr>
        <w:tab/>
        <w:t>izLrqr 'kks/k xzkeh.k o 'kgjh {ks= ds mPp ek/;fed Lrj ds fo|kfFkZ;ksa rd lhfer gSA vkxkeh 'kks/k vaxzsth fgUnh ek/;e esa i&lt;+us okys fo|kfFkZ;ksa dk rqyukRed v/;;u fd;k tk ldrk gSA</w:t>
      </w:r>
    </w:p>
    <w:p w:rsidR="004E18F0" w:rsidRDefault="004E18F0">
      <w:pPr>
        <w:spacing w:after="0" w:line="240" w:lineRule="auto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br w:type="page"/>
      </w:r>
    </w:p>
    <w:p w:rsidR="00495E6B" w:rsidRPr="006A6B38" w:rsidRDefault="00D975E7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lastRenderedPageBreak/>
        <w:t>18-</w:t>
      </w:r>
      <w:r>
        <w:rPr>
          <w:rFonts w:ascii="Kruti Dev 010" w:hAnsi="Kruti Dev 010"/>
          <w:b/>
          <w:bCs/>
          <w:sz w:val="34"/>
        </w:rPr>
        <w:tab/>
      </w:r>
      <w:r w:rsidR="00F23537" w:rsidRPr="006A6B38">
        <w:rPr>
          <w:rFonts w:ascii="Kruti Dev 010" w:hAnsi="Kruti Dev 010"/>
          <w:b/>
          <w:bCs/>
          <w:sz w:val="34"/>
        </w:rPr>
        <w:t>milagkj&amp;</w:t>
      </w:r>
    </w:p>
    <w:p w:rsidR="00F23537" w:rsidRDefault="00F23537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374140">
        <w:rPr>
          <w:rFonts w:ascii="Kruti Dev 010" w:hAnsi="Kruti Dev 010"/>
          <w:bCs/>
          <w:sz w:val="34"/>
        </w:rPr>
        <w:t xml:space="preserve">'kks/kd=hZ </w:t>
      </w:r>
      <w:r w:rsidR="006A6B38">
        <w:rPr>
          <w:rFonts w:ascii="Kruti Dev 010" w:hAnsi="Kruti Dev 010"/>
          <w:bCs/>
          <w:sz w:val="34"/>
        </w:rPr>
        <w:t xml:space="preserve">us </w:t>
      </w:r>
      <w:r w:rsidR="00374140">
        <w:rPr>
          <w:rFonts w:ascii="Kruti Dev 010" w:hAnsi="Kruti Dev 010"/>
          <w:bCs/>
          <w:sz w:val="34"/>
        </w:rPr>
        <w:t>mPP</w:t>
      </w:r>
      <w:r w:rsidR="006A6B38">
        <w:rPr>
          <w:rFonts w:ascii="Kruti Dev 010" w:hAnsi="Kruti Dev 010"/>
          <w:bCs/>
          <w:sz w:val="34"/>
        </w:rPr>
        <w:t>k</w:t>
      </w:r>
      <w:r w:rsidR="00374140">
        <w:rPr>
          <w:rFonts w:ascii="Kruti Dev 010" w:hAnsi="Kruti Dev 010"/>
          <w:bCs/>
          <w:sz w:val="34"/>
        </w:rPr>
        <w:t xml:space="preserve"> ek/;fed Lrj ds fo|kfFkZ;ksa ij tulapkj ds ek/;eksa dk uSfrd ewY;ksa ij iMus okys izHkkoksa dks ns[kus dk izkjfEHkd iz;kl fd;k gSA 'kks/kd=hZ us ;g vuqHko fd;k fd orZeku le; esa tulapkj ek/;eksa }kjk </w:t>
      </w:r>
      <w:r w:rsidR="006A6B38">
        <w:rPr>
          <w:rFonts w:ascii="Kruti Dev 010" w:hAnsi="Kruti Dev 010"/>
          <w:bCs/>
          <w:sz w:val="34"/>
        </w:rPr>
        <w:t xml:space="preserve">uSfrd </w:t>
      </w:r>
      <w:r w:rsidR="00374140">
        <w:rPr>
          <w:rFonts w:ascii="Kruti Dev 010" w:hAnsi="Kruti Dev 010"/>
          <w:bCs/>
          <w:sz w:val="34"/>
        </w:rPr>
        <w:t xml:space="preserve">ewY;ksa ij iMus okys ldkjkRed o udkjkRed izHkkoksa dks fdu vk;keksa </w:t>
      </w:r>
      <w:r w:rsidR="006A6B38">
        <w:rPr>
          <w:rFonts w:ascii="Kruti Dev 010" w:hAnsi="Kruti Dev 010"/>
          <w:bCs/>
          <w:sz w:val="34"/>
        </w:rPr>
        <w:t xml:space="preserve">}kjk </w:t>
      </w:r>
      <w:r w:rsidR="00374140">
        <w:rPr>
          <w:rFonts w:ascii="Kruti Dev 010" w:hAnsi="Kruti Dev 010"/>
          <w:bCs/>
          <w:sz w:val="34"/>
        </w:rPr>
        <w:t xml:space="preserve">nwj fd;k tk ldrk gS rFkk uSfrd ewY;ksa ij iMus okys izHkkoksa dks nwj djus okys igyqvksa </w:t>
      </w:r>
      <w:r w:rsidR="006A6B38">
        <w:rPr>
          <w:rFonts w:ascii="Kruti Dev 010" w:hAnsi="Kruti Dev 010"/>
          <w:bCs/>
          <w:sz w:val="34"/>
        </w:rPr>
        <w:t xml:space="preserve">ds </w:t>
      </w:r>
      <w:r w:rsidR="00374140">
        <w:rPr>
          <w:rFonts w:ascii="Kruti Dev 010" w:hAnsi="Kruti Dev 010"/>
          <w:bCs/>
          <w:sz w:val="34"/>
        </w:rPr>
        <w:t>v/;;u dk;Z dks NksVs :i esa ,oa le; dh lhferrk esa iw.kZ djus ds iz;kl ds dkj.k buds ifj.kkeksa ,oa fu"d"kksZa dh O;kidrk dh Hkfo";ok.kh ugha dh tk ldrh gS] ijUrq Hkfo"</w:t>
      </w:r>
      <w:r w:rsidR="006A6B38">
        <w:rPr>
          <w:rFonts w:ascii="Kruti Dev 010" w:hAnsi="Kruti Dev 010"/>
          <w:bCs/>
          <w:sz w:val="34"/>
        </w:rPr>
        <w:t>;</w:t>
      </w:r>
      <w:r w:rsidR="00374140">
        <w:rPr>
          <w:rFonts w:ascii="Kruti Dev 010" w:hAnsi="Kruti Dev 010"/>
          <w:bCs/>
          <w:sz w:val="34"/>
        </w:rPr>
        <w:t xml:space="preserve"> esa bl fo"k; ij vf/kd dk;Z djus gsrq 'kks/k izcU/k ,d mi;qDr vk/kkj izLrqr djrk gSA</w:t>
      </w:r>
    </w:p>
    <w:sectPr w:rsidR="00F23537" w:rsidSect="00F24D01">
      <w:footerReference w:type="even" r:id="rId45"/>
      <w:footerReference w:type="default" r:id="rId46"/>
      <w:footnotePr>
        <w:numRestart w:val="eachPage"/>
      </w:footnotePr>
      <w:endnotePr>
        <w:numRestart w:val="eachSect"/>
      </w:endnotePr>
      <w:pgSz w:w="11907" w:h="16840" w:code="9"/>
      <w:pgMar w:top="1701" w:right="1701" w:bottom="1701" w:left="2268" w:header="720" w:footer="124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7F58" w:rsidRDefault="00FD7F58">
      <w:pPr>
        <w:spacing w:after="0" w:line="240" w:lineRule="auto"/>
      </w:pPr>
      <w:r>
        <w:separator/>
      </w:r>
    </w:p>
  </w:endnote>
  <w:endnote w:type="continuationSeparator" w:id="1">
    <w:p w:rsidR="00FD7F58" w:rsidRDefault="00FD7F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ABE" w:rsidRDefault="006D7F8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26AB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26ABE" w:rsidRDefault="00C26AB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ABE" w:rsidRDefault="006D7F8B">
    <w:pPr>
      <w:pStyle w:val="Footer"/>
      <w:framePr w:wrap="around" w:vAnchor="text" w:hAnchor="margin" w:xAlign="center" w:y="1"/>
      <w:jc w:val="center"/>
      <w:rPr>
        <w:rStyle w:val="PageNumber"/>
      </w:rPr>
    </w:pPr>
    <w:r>
      <w:rPr>
        <w:rStyle w:val="PageNumber"/>
      </w:rPr>
      <w:fldChar w:fldCharType="begin"/>
    </w:r>
    <w:r w:rsidR="00C26AB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33DF2">
      <w:rPr>
        <w:rStyle w:val="PageNumber"/>
        <w:noProof/>
      </w:rPr>
      <w:t>20</w:t>
    </w:r>
    <w:r>
      <w:rPr>
        <w:rStyle w:val="PageNumber"/>
      </w:rPr>
      <w:fldChar w:fldCharType="end"/>
    </w:r>
  </w:p>
  <w:p w:rsidR="00C26ABE" w:rsidRDefault="00C26ABE">
    <w:pPr>
      <w:pStyle w:val="Footer"/>
      <w:ind w:right="360"/>
      <w:jc w:val="center"/>
    </w:pPr>
  </w:p>
  <w:p w:rsidR="00C26ABE" w:rsidRPr="003560E3" w:rsidRDefault="00C26ABE">
    <w:pPr>
      <w:pStyle w:val="Footer"/>
      <w:jc w:val="center"/>
      <w:rPr>
        <w:sz w:val="2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7F58" w:rsidRDefault="00FD7F58">
      <w:pPr>
        <w:spacing w:after="0" w:line="240" w:lineRule="auto"/>
      </w:pPr>
      <w:r>
        <w:separator/>
      </w:r>
    </w:p>
  </w:footnote>
  <w:footnote w:type="continuationSeparator" w:id="1">
    <w:p w:rsidR="00FD7F58" w:rsidRDefault="00FD7F5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55298"/>
  </w:hdrShapeDefaults>
  <w:footnotePr>
    <w:numRestart w:val="eachPage"/>
    <w:footnote w:id="0"/>
    <w:footnote w:id="1"/>
  </w:footnotePr>
  <w:endnotePr>
    <w:numRestart w:val="eachSect"/>
    <w:endnote w:id="0"/>
    <w:endnote w:id="1"/>
  </w:endnotePr>
  <w:compat>
    <w:useFELayout/>
  </w:compat>
  <w:rsids>
    <w:rsidRoot w:val="009E542D"/>
    <w:rsid w:val="00000E84"/>
    <w:rsid w:val="00016964"/>
    <w:rsid w:val="00027BF8"/>
    <w:rsid w:val="00035FE2"/>
    <w:rsid w:val="00037007"/>
    <w:rsid w:val="00045720"/>
    <w:rsid w:val="00057D49"/>
    <w:rsid w:val="000617FD"/>
    <w:rsid w:val="0007079F"/>
    <w:rsid w:val="00072982"/>
    <w:rsid w:val="00072B96"/>
    <w:rsid w:val="00075AC7"/>
    <w:rsid w:val="00092F4B"/>
    <w:rsid w:val="000A331E"/>
    <w:rsid w:val="000A637E"/>
    <w:rsid w:val="000B2083"/>
    <w:rsid w:val="000B3DE5"/>
    <w:rsid w:val="000B5964"/>
    <w:rsid w:val="000C1FF4"/>
    <w:rsid w:val="000C6D58"/>
    <w:rsid w:val="000D09CB"/>
    <w:rsid w:val="000E3F06"/>
    <w:rsid w:val="000F5CB3"/>
    <w:rsid w:val="00112665"/>
    <w:rsid w:val="001157F4"/>
    <w:rsid w:val="001232A2"/>
    <w:rsid w:val="00146D56"/>
    <w:rsid w:val="00155DD3"/>
    <w:rsid w:val="00163C7F"/>
    <w:rsid w:val="001811FF"/>
    <w:rsid w:val="0018373C"/>
    <w:rsid w:val="001851A1"/>
    <w:rsid w:val="00190482"/>
    <w:rsid w:val="001A35D9"/>
    <w:rsid w:val="001B3029"/>
    <w:rsid w:val="001C4D17"/>
    <w:rsid w:val="001C58CD"/>
    <w:rsid w:val="001C63D8"/>
    <w:rsid w:val="001D36BB"/>
    <w:rsid w:val="001F3224"/>
    <w:rsid w:val="00213D46"/>
    <w:rsid w:val="00222969"/>
    <w:rsid w:val="002332D6"/>
    <w:rsid w:val="00242FD5"/>
    <w:rsid w:val="00243AE2"/>
    <w:rsid w:val="00247B5F"/>
    <w:rsid w:val="00255BF3"/>
    <w:rsid w:val="002650C9"/>
    <w:rsid w:val="00267B1C"/>
    <w:rsid w:val="00271983"/>
    <w:rsid w:val="002848C5"/>
    <w:rsid w:val="0028761B"/>
    <w:rsid w:val="0029764B"/>
    <w:rsid w:val="002A30E5"/>
    <w:rsid w:val="002A6DBC"/>
    <w:rsid w:val="002B03C0"/>
    <w:rsid w:val="002B0EE6"/>
    <w:rsid w:val="002C34D2"/>
    <w:rsid w:val="002D7D30"/>
    <w:rsid w:val="002E660D"/>
    <w:rsid w:val="002F0B92"/>
    <w:rsid w:val="00302EB0"/>
    <w:rsid w:val="00310189"/>
    <w:rsid w:val="00316A42"/>
    <w:rsid w:val="00334E8C"/>
    <w:rsid w:val="00335373"/>
    <w:rsid w:val="00355657"/>
    <w:rsid w:val="00356019"/>
    <w:rsid w:val="003560E3"/>
    <w:rsid w:val="00361D1B"/>
    <w:rsid w:val="003729D1"/>
    <w:rsid w:val="00374140"/>
    <w:rsid w:val="00375141"/>
    <w:rsid w:val="003772B5"/>
    <w:rsid w:val="00386772"/>
    <w:rsid w:val="00387B9A"/>
    <w:rsid w:val="00391AE7"/>
    <w:rsid w:val="00397325"/>
    <w:rsid w:val="003A595D"/>
    <w:rsid w:val="003C7607"/>
    <w:rsid w:val="003E58A8"/>
    <w:rsid w:val="003F2B84"/>
    <w:rsid w:val="003F3F00"/>
    <w:rsid w:val="003F6E18"/>
    <w:rsid w:val="004265F8"/>
    <w:rsid w:val="0043239A"/>
    <w:rsid w:val="004329E1"/>
    <w:rsid w:val="00446F42"/>
    <w:rsid w:val="00447F45"/>
    <w:rsid w:val="0045542F"/>
    <w:rsid w:val="00455FD8"/>
    <w:rsid w:val="00461221"/>
    <w:rsid w:val="00462108"/>
    <w:rsid w:val="00462E67"/>
    <w:rsid w:val="0049073D"/>
    <w:rsid w:val="00495E6B"/>
    <w:rsid w:val="004B52A2"/>
    <w:rsid w:val="004C6CDC"/>
    <w:rsid w:val="004C7D40"/>
    <w:rsid w:val="004E18F0"/>
    <w:rsid w:val="004E5598"/>
    <w:rsid w:val="004E705C"/>
    <w:rsid w:val="004E7F4D"/>
    <w:rsid w:val="00530823"/>
    <w:rsid w:val="00533532"/>
    <w:rsid w:val="005473D5"/>
    <w:rsid w:val="0055558E"/>
    <w:rsid w:val="00565738"/>
    <w:rsid w:val="00565893"/>
    <w:rsid w:val="00577580"/>
    <w:rsid w:val="0058465F"/>
    <w:rsid w:val="0059090D"/>
    <w:rsid w:val="005952B2"/>
    <w:rsid w:val="005A6A92"/>
    <w:rsid w:val="005B424C"/>
    <w:rsid w:val="005B53D1"/>
    <w:rsid w:val="005C29DE"/>
    <w:rsid w:val="005D0767"/>
    <w:rsid w:val="005D09CA"/>
    <w:rsid w:val="005D1039"/>
    <w:rsid w:val="005E1DA1"/>
    <w:rsid w:val="00604DF6"/>
    <w:rsid w:val="00606DEC"/>
    <w:rsid w:val="006151F0"/>
    <w:rsid w:val="00616FD3"/>
    <w:rsid w:val="006227B1"/>
    <w:rsid w:val="00622F8B"/>
    <w:rsid w:val="00635AE8"/>
    <w:rsid w:val="00636406"/>
    <w:rsid w:val="00642597"/>
    <w:rsid w:val="00643CCF"/>
    <w:rsid w:val="00645B23"/>
    <w:rsid w:val="00651D0A"/>
    <w:rsid w:val="00662428"/>
    <w:rsid w:val="00662DD0"/>
    <w:rsid w:val="00672C71"/>
    <w:rsid w:val="00676C49"/>
    <w:rsid w:val="0068222A"/>
    <w:rsid w:val="00685133"/>
    <w:rsid w:val="00686E78"/>
    <w:rsid w:val="00695A2E"/>
    <w:rsid w:val="00697C8E"/>
    <w:rsid w:val="006A07A5"/>
    <w:rsid w:val="006A6B38"/>
    <w:rsid w:val="006D0D5E"/>
    <w:rsid w:val="006D1F8C"/>
    <w:rsid w:val="006D7F8B"/>
    <w:rsid w:val="006F077B"/>
    <w:rsid w:val="007078F2"/>
    <w:rsid w:val="00721C6D"/>
    <w:rsid w:val="00727713"/>
    <w:rsid w:val="0073459D"/>
    <w:rsid w:val="0075311B"/>
    <w:rsid w:val="00753880"/>
    <w:rsid w:val="00757388"/>
    <w:rsid w:val="00761090"/>
    <w:rsid w:val="0076757A"/>
    <w:rsid w:val="00773E03"/>
    <w:rsid w:val="00786357"/>
    <w:rsid w:val="007C3718"/>
    <w:rsid w:val="007C4C7B"/>
    <w:rsid w:val="007C623D"/>
    <w:rsid w:val="007D3B8C"/>
    <w:rsid w:val="00807502"/>
    <w:rsid w:val="00814C39"/>
    <w:rsid w:val="008248F8"/>
    <w:rsid w:val="00833C60"/>
    <w:rsid w:val="00846288"/>
    <w:rsid w:val="008500DB"/>
    <w:rsid w:val="00850AE0"/>
    <w:rsid w:val="008524C2"/>
    <w:rsid w:val="008538C6"/>
    <w:rsid w:val="00862890"/>
    <w:rsid w:val="00874764"/>
    <w:rsid w:val="0087632A"/>
    <w:rsid w:val="00880B98"/>
    <w:rsid w:val="00887167"/>
    <w:rsid w:val="008A0291"/>
    <w:rsid w:val="008A3431"/>
    <w:rsid w:val="008A4CD6"/>
    <w:rsid w:val="008B71C6"/>
    <w:rsid w:val="008B72A4"/>
    <w:rsid w:val="008B7ED3"/>
    <w:rsid w:val="008C4CAF"/>
    <w:rsid w:val="008D1B9E"/>
    <w:rsid w:val="008D53F2"/>
    <w:rsid w:val="008F0B58"/>
    <w:rsid w:val="008F7D8F"/>
    <w:rsid w:val="00900D25"/>
    <w:rsid w:val="009016F1"/>
    <w:rsid w:val="00907EA8"/>
    <w:rsid w:val="00914C5C"/>
    <w:rsid w:val="00920D32"/>
    <w:rsid w:val="00921E07"/>
    <w:rsid w:val="009337B4"/>
    <w:rsid w:val="009358D4"/>
    <w:rsid w:val="00942B52"/>
    <w:rsid w:val="00952CA3"/>
    <w:rsid w:val="00954FC4"/>
    <w:rsid w:val="009647C1"/>
    <w:rsid w:val="009732AF"/>
    <w:rsid w:val="0097564D"/>
    <w:rsid w:val="00975AFC"/>
    <w:rsid w:val="00976502"/>
    <w:rsid w:val="00991D36"/>
    <w:rsid w:val="0099594C"/>
    <w:rsid w:val="009A0B4E"/>
    <w:rsid w:val="009A1636"/>
    <w:rsid w:val="009A28D9"/>
    <w:rsid w:val="009A43D8"/>
    <w:rsid w:val="009B2E85"/>
    <w:rsid w:val="009C7675"/>
    <w:rsid w:val="009D2969"/>
    <w:rsid w:val="009D56A2"/>
    <w:rsid w:val="009E5154"/>
    <w:rsid w:val="009E542D"/>
    <w:rsid w:val="009F2373"/>
    <w:rsid w:val="009F5327"/>
    <w:rsid w:val="00A07187"/>
    <w:rsid w:val="00A3178D"/>
    <w:rsid w:val="00A34C2C"/>
    <w:rsid w:val="00A406A7"/>
    <w:rsid w:val="00A5036B"/>
    <w:rsid w:val="00A517CE"/>
    <w:rsid w:val="00A6070B"/>
    <w:rsid w:val="00A626BD"/>
    <w:rsid w:val="00A66105"/>
    <w:rsid w:val="00A70AC0"/>
    <w:rsid w:val="00A738E1"/>
    <w:rsid w:val="00A74769"/>
    <w:rsid w:val="00A7500C"/>
    <w:rsid w:val="00A80D63"/>
    <w:rsid w:val="00AA6036"/>
    <w:rsid w:val="00AA7552"/>
    <w:rsid w:val="00AB625D"/>
    <w:rsid w:val="00AC2757"/>
    <w:rsid w:val="00AD5A12"/>
    <w:rsid w:val="00AD753A"/>
    <w:rsid w:val="00AE5FA9"/>
    <w:rsid w:val="00AE7EA5"/>
    <w:rsid w:val="00AF0162"/>
    <w:rsid w:val="00AF7285"/>
    <w:rsid w:val="00AF7601"/>
    <w:rsid w:val="00B1406B"/>
    <w:rsid w:val="00B16CAD"/>
    <w:rsid w:val="00B23468"/>
    <w:rsid w:val="00B316A3"/>
    <w:rsid w:val="00B7631E"/>
    <w:rsid w:val="00B83AD7"/>
    <w:rsid w:val="00B93383"/>
    <w:rsid w:val="00BA6A92"/>
    <w:rsid w:val="00BA6CE9"/>
    <w:rsid w:val="00BE4362"/>
    <w:rsid w:val="00BE5BAB"/>
    <w:rsid w:val="00BE66F2"/>
    <w:rsid w:val="00C05A63"/>
    <w:rsid w:val="00C24074"/>
    <w:rsid w:val="00C24BDB"/>
    <w:rsid w:val="00C26ABE"/>
    <w:rsid w:val="00C32001"/>
    <w:rsid w:val="00C40471"/>
    <w:rsid w:val="00C44022"/>
    <w:rsid w:val="00C44878"/>
    <w:rsid w:val="00C53DBD"/>
    <w:rsid w:val="00C71EF1"/>
    <w:rsid w:val="00C83FCE"/>
    <w:rsid w:val="00C85A9C"/>
    <w:rsid w:val="00C9150A"/>
    <w:rsid w:val="00C92367"/>
    <w:rsid w:val="00CA0D8C"/>
    <w:rsid w:val="00CB23DC"/>
    <w:rsid w:val="00CB6A23"/>
    <w:rsid w:val="00CD001C"/>
    <w:rsid w:val="00CD4EBE"/>
    <w:rsid w:val="00D03216"/>
    <w:rsid w:val="00D147FA"/>
    <w:rsid w:val="00D30537"/>
    <w:rsid w:val="00D41CBC"/>
    <w:rsid w:val="00D51739"/>
    <w:rsid w:val="00D52EFD"/>
    <w:rsid w:val="00D54D9F"/>
    <w:rsid w:val="00D57091"/>
    <w:rsid w:val="00D6181F"/>
    <w:rsid w:val="00D70A9B"/>
    <w:rsid w:val="00D70F05"/>
    <w:rsid w:val="00D72CE0"/>
    <w:rsid w:val="00D7617F"/>
    <w:rsid w:val="00D80ACD"/>
    <w:rsid w:val="00D85E28"/>
    <w:rsid w:val="00D868B6"/>
    <w:rsid w:val="00D9597C"/>
    <w:rsid w:val="00D975E7"/>
    <w:rsid w:val="00DA4675"/>
    <w:rsid w:val="00DB157E"/>
    <w:rsid w:val="00DB1A60"/>
    <w:rsid w:val="00DB260C"/>
    <w:rsid w:val="00DC012E"/>
    <w:rsid w:val="00DE1C8E"/>
    <w:rsid w:val="00DF6739"/>
    <w:rsid w:val="00DF7391"/>
    <w:rsid w:val="00E120F0"/>
    <w:rsid w:val="00E130B1"/>
    <w:rsid w:val="00E15F6B"/>
    <w:rsid w:val="00E17021"/>
    <w:rsid w:val="00E26E78"/>
    <w:rsid w:val="00E33DF2"/>
    <w:rsid w:val="00E349F8"/>
    <w:rsid w:val="00E37B03"/>
    <w:rsid w:val="00E407BA"/>
    <w:rsid w:val="00E424C7"/>
    <w:rsid w:val="00E453C5"/>
    <w:rsid w:val="00E5074F"/>
    <w:rsid w:val="00E618E3"/>
    <w:rsid w:val="00E716D6"/>
    <w:rsid w:val="00E849AA"/>
    <w:rsid w:val="00E86C9A"/>
    <w:rsid w:val="00E86DEB"/>
    <w:rsid w:val="00E91EC8"/>
    <w:rsid w:val="00E95EA5"/>
    <w:rsid w:val="00E9743F"/>
    <w:rsid w:val="00EA0956"/>
    <w:rsid w:val="00EA1458"/>
    <w:rsid w:val="00EA635E"/>
    <w:rsid w:val="00EB187F"/>
    <w:rsid w:val="00EB222C"/>
    <w:rsid w:val="00EB66D9"/>
    <w:rsid w:val="00EC07C3"/>
    <w:rsid w:val="00EC168C"/>
    <w:rsid w:val="00EC74EC"/>
    <w:rsid w:val="00EC7C7E"/>
    <w:rsid w:val="00EE70B4"/>
    <w:rsid w:val="00EF3691"/>
    <w:rsid w:val="00F062FA"/>
    <w:rsid w:val="00F10843"/>
    <w:rsid w:val="00F15D22"/>
    <w:rsid w:val="00F162DF"/>
    <w:rsid w:val="00F164A0"/>
    <w:rsid w:val="00F23537"/>
    <w:rsid w:val="00F236F0"/>
    <w:rsid w:val="00F24D01"/>
    <w:rsid w:val="00F41053"/>
    <w:rsid w:val="00F439CA"/>
    <w:rsid w:val="00F5594B"/>
    <w:rsid w:val="00F63BA9"/>
    <w:rsid w:val="00F841E4"/>
    <w:rsid w:val="00F84D0F"/>
    <w:rsid w:val="00FA3B6D"/>
    <w:rsid w:val="00FB1330"/>
    <w:rsid w:val="00FB27FD"/>
    <w:rsid w:val="00FC6087"/>
    <w:rsid w:val="00FD3E0A"/>
    <w:rsid w:val="00FD66DB"/>
    <w:rsid w:val="00FD6758"/>
    <w:rsid w:val="00FD7F58"/>
    <w:rsid w:val="00FE2CD0"/>
    <w:rsid w:val="00FE2E9A"/>
    <w:rsid w:val="00FE6167"/>
    <w:rsid w:val="00FF591A"/>
    <w:rsid w:val="00FF5E09"/>
    <w:rsid w:val="00FF7F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MS Mincho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2E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unhideWhenUsed/>
    <w:rsid w:val="009B2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semiHidden/>
    <w:rsid w:val="009B2E85"/>
  </w:style>
  <w:style w:type="paragraph" w:styleId="Footer">
    <w:name w:val="footer"/>
    <w:basedOn w:val="Normal"/>
    <w:semiHidden/>
    <w:unhideWhenUsed/>
    <w:rsid w:val="009B2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rsid w:val="009B2E85"/>
  </w:style>
  <w:style w:type="paragraph" w:styleId="EndnoteText">
    <w:name w:val="endnote text"/>
    <w:basedOn w:val="Normal"/>
    <w:semiHidden/>
    <w:unhideWhenUsed/>
    <w:rsid w:val="009B2E85"/>
    <w:rPr>
      <w:sz w:val="20"/>
      <w:szCs w:val="20"/>
    </w:rPr>
  </w:style>
  <w:style w:type="character" w:customStyle="1" w:styleId="EndnoteTextChar">
    <w:name w:val="Endnote Text Char"/>
    <w:basedOn w:val="DefaultParagraphFont"/>
    <w:semiHidden/>
    <w:rsid w:val="009B2E85"/>
  </w:style>
  <w:style w:type="character" w:styleId="EndnoteReference">
    <w:name w:val="endnote reference"/>
    <w:semiHidden/>
    <w:unhideWhenUsed/>
    <w:rsid w:val="009B2E85"/>
    <w:rPr>
      <w:vertAlign w:val="superscript"/>
    </w:rPr>
  </w:style>
  <w:style w:type="paragraph" w:styleId="FootnoteText">
    <w:name w:val="footnote text"/>
    <w:basedOn w:val="Normal"/>
    <w:semiHidden/>
    <w:unhideWhenUsed/>
    <w:rsid w:val="009B2E85"/>
    <w:rPr>
      <w:sz w:val="20"/>
      <w:szCs w:val="20"/>
    </w:rPr>
  </w:style>
  <w:style w:type="character" w:customStyle="1" w:styleId="FootnoteTextChar">
    <w:name w:val="Footnote Text Char"/>
    <w:basedOn w:val="DefaultParagraphFont"/>
    <w:semiHidden/>
    <w:rsid w:val="009B2E85"/>
  </w:style>
  <w:style w:type="character" w:styleId="FootnoteReference">
    <w:name w:val="footnote reference"/>
    <w:semiHidden/>
    <w:unhideWhenUsed/>
    <w:rsid w:val="009B2E85"/>
    <w:rPr>
      <w:vertAlign w:val="superscript"/>
    </w:rPr>
  </w:style>
  <w:style w:type="character" w:styleId="PageNumber">
    <w:name w:val="page number"/>
    <w:basedOn w:val="DefaultParagraphFont"/>
    <w:semiHidden/>
    <w:rsid w:val="009B2E85"/>
  </w:style>
  <w:style w:type="table" w:styleId="TableGrid">
    <w:name w:val="Table Grid"/>
    <w:basedOn w:val="TableNormal"/>
    <w:uiPriority w:val="59"/>
    <w:rsid w:val="00FF59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33D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D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Layout" Target="diagrams/layout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diagramData" Target="diagrams/data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diagramColors" Target="diagrams/colors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diagramQuickStyle" Target="diagrams/quickStyle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CE687607-D544-4A48-8428-EF4F027E8414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BEAF2026-7458-4C5E-B4FB-D3BB8353ADB7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U;kn'kZ ¼120½</a:t>
          </a:r>
          <a:endParaRPr lang="en-US" smtClean="0"/>
        </a:p>
      </dgm:t>
    </dgm:pt>
    <dgm:pt modelId="{E17F7F10-BFFD-482D-BDDD-E9800D07A6FA}" type="parTrans" cxnId="{C4A979DF-0AE8-4675-B62E-EBAA4252A2B9}">
      <dgm:prSet/>
      <dgm:spPr/>
    </dgm:pt>
    <dgm:pt modelId="{CE7EC84C-0002-4072-90F7-6B4D06DD4811}" type="sibTrans" cxnId="{C4A979DF-0AE8-4675-B62E-EBAA4252A2B9}">
      <dgm:prSet/>
      <dgm:spPr/>
    </dgm:pt>
    <dgm:pt modelId="{9C09FA00-9357-470D-AD5D-C9AACB2EE785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xzkeh.k fo|kFkhZ ¼6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DB58F5EE-F2C4-428F-8F7B-E93E528F97AD}" type="parTrans" cxnId="{CFC4CB32-3706-4FF6-97F9-736FE26DBC24}">
      <dgm:prSet/>
      <dgm:spPr/>
    </dgm:pt>
    <dgm:pt modelId="{7214B301-4529-44A8-AEC7-31C8F542455F}" type="sibTrans" cxnId="{CFC4CB32-3706-4FF6-97F9-736FE26DBC24}">
      <dgm:prSet/>
      <dgm:spPr/>
    </dgm:pt>
    <dgm:pt modelId="{0964B3D2-24A6-4891-9DFC-3320A6A8C055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</dgm:t>
    </dgm:pt>
    <dgm:pt modelId="{A67AC8F4-B6CD-427E-A645-E018746948BC}" type="parTrans" cxnId="{9FF60A9C-DD2D-4CD3-BD7B-CBE1A9F1864D}">
      <dgm:prSet/>
      <dgm:spPr/>
    </dgm:pt>
    <dgm:pt modelId="{966E5C71-5E25-4D73-B2E2-D333C01A3E5B}" type="sibTrans" cxnId="{9FF60A9C-DD2D-4CD3-BD7B-CBE1A9F1864D}">
      <dgm:prSet/>
      <dgm:spPr/>
    </dgm:pt>
    <dgm:pt modelId="{E7B227B1-2F52-493B-8F79-8EE356C751DA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k,a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80D0D9F9-7A06-4EE1-82D3-4274D89CECC5}" type="parTrans" cxnId="{B30A1169-7044-4973-99BC-3D65B43E8E64}">
      <dgm:prSet/>
      <dgm:spPr/>
    </dgm:pt>
    <dgm:pt modelId="{A4472383-7D8A-4A87-87F1-946C96B57900}" type="sibTrans" cxnId="{B30A1169-7044-4973-99BC-3D65B43E8E64}">
      <dgm:prSet/>
      <dgm:spPr/>
    </dgm:pt>
    <dgm:pt modelId="{2822CAF0-F912-4407-B549-B7A426D51F7A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'kgjh fo|kFkhZ ¼60½</a:t>
          </a:r>
          <a:endParaRPr lang="en-US" baseline="0" smtClean="0">
            <a:latin typeface="Times New Roman"/>
          </a:endParaRPr>
        </a:p>
      </dgm:t>
    </dgm:pt>
    <dgm:pt modelId="{FD1CB31E-F9C4-446E-B4EE-3076BBA05E75}" type="parTrans" cxnId="{91A5294D-EEDA-420F-A188-4C69BDF30FC0}">
      <dgm:prSet/>
      <dgm:spPr/>
    </dgm:pt>
    <dgm:pt modelId="{36CCA10E-3130-49E4-8697-CDF53C37D567}" type="sibTrans" cxnId="{91A5294D-EEDA-420F-A188-4C69BDF30FC0}">
      <dgm:prSet/>
      <dgm:spPr/>
    </dgm:pt>
    <dgm:pt modelId="{B7C96D47-513D-4CAB-A837-AE950CBF9D1F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24B6DB26-52C5-4A8A-9378-9B3764C26534}" type="parTrans" cxnId="{4F888354-C4C1-46D1-833A-FBBBECEABC95}">
      <dgm:prSet/>
      <dgm:spPr/>
    </dgm:pt>
    <dgm:pt modelId="{29EA90EE-6FEA-4874-8B64-2D32E9E84295}" type="sibTrans" cxnId="{4F888354-C4C1-46D1-833A-FBBBECEABC95}">
      <dgm:prSet/>
      <dgm:spPr/>
    </dgm:pt>
    <dgm:pt modelId="{FFA55DB3-424A-4CCC-A457-CCDF4E54216B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k,a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894758A3-1E4C-4425-A28C-E1881B8AB35A}" type="parTrans" cxnId="{DB853D1B-A428-440E-9F4C-FDBD462CBC69}">
      <dgm:prSet/>
      <dgm:spPr/>
    </dgm:pt>
    <dgm:pt modelId="{D6409DBB-ADBE-41E7-A51B-794EBCEB4E63}" type="sibTrans" cxnId="{DB853D1B-A428-440E-9F4C-FDBD462CBC69}">
      <dgm:prSet/>
      <dgm:spPr/>
    </dgm:pt>
    <dgm:pt modelId="{D3B621E3-622E-4B93-BF57-AD36AD329F23}" type="pres">
      <dgm:prSet presAssocID="{CE687607-D544-4A48-8428-EF4F027E8414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59A09C2-2723-4C92-B2A8-898E75DA3C9B}" type="pres">
      <dgm:prSet presAssocID="{BEAF2026-7458-4C5E-B4FB-D3BB8353ADB7}" presName="hierRoot1" presStyleCnt="0">
        <dgm:presLayoutVars>
          <dgm:hierBranch/>
        </dgm:presLayoutVars>
      </dgm:prSet>
      <dgm:spPr/>
    </dgm:pt>
    <dgm:pt modelId="{A142DCD7-3455-4B9B-BF2A-F84481CC4298}" type="pres">
      <dgm:prSet presAssocID="{BEAF2026-7458-4C5E-B4FB-D3BB8353ADB7}" presName="rootComposite1" presStyleCnt="0"/>
      <dgm:spPr/>
    </dgm:pt>
    <dgm:pt modelId="{7C0A7DEF-4968-4B61-8680-A3FC57E38E76}" type="pres">
      <dgm:prSet presAssocID="{BEAF2026-7458-4C5E-B4FB-D3BB8353ADB7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2CA8894-EF1A-4E44-A455-42041070FBB0}" type="pres">
      <dgm:prSet presAssocID="{BEAF2026-7458-4C5E-B4FB-D3BB8353ADB7}" presName="rootConnector1" presStyleLbl="node1" presStyleIdx="0" presStyleCnt="0"/>
      <dgm:spPr/>
      <dgm:t>
        <a:bodyPr/>
        <a:lstStyle/>
        <a:p>
          <a:endParaRPr lang="en-US"/>
        </a:p>
      </dgm:t>
    </dgm:pt>
    <dgm:pt modelId="{145B4779-956E-481E-8295-4351F8E88D7C}" type="pres">
      <dgm:prSet presAssocID="{BEAF2026-7458-4C5E-B4FB-D3BB8353ADB7}" presName="hierChild2" presStyleCnt="0"/>
      <dgm:spPr/>
    </dgm:pt>
    <dgm:pt modelId="{6DD0569A-AC84-4C50-BFBE-52E41290E04E}" type="pres">
      <dgm:prSet presAssocID="{DB58F5EE-F2C4-428F-8F7B-E93E528F97AD}" presName="Name35" presStyleLbl="parChTrans1D2" presStyleIdx="0" presStyleCnt="2"/>
      <dgm:spPr/>
    </dgm:pt>
    <dgm:pt modelId="{70F40DA3-3680-4C53-AE2A-454E787BD5A8}" type="pres">
      <dgm:prSet presAssocID="{9C09FA00-9357-470D-AD5D-C9AACB2EE785}" presName="hierRoot2" presStyleCnt="0">
        <dgm:presLayoutVars>
          <dgm:hierBranch/>
        </dgm:presLayoutVars>
      </dgm:prSet>
      <dgm:spPr/>
    </dgm:pt>
    <dgm:pt modelId="{A507DBEE-792D-43DB-A7AF-D8C576B4003F}" type="pres">
      <dgm:prSet presAssocID="{9C09FA00-9357-470D-AD5D-C9AACB2EE785}" presName="rootComposite" presStyleCnt="0"/>
      <dgm:spPr/>
    </dgm:pt>
    <dgm:pt modelId="{AA18F59B-DDCA-44AF-8CD6-E1D87EA56A96}" type="pres">
      <dgm:prSet presAssocID="{9C09FA00-9357-470D-AD5D-C9AACB2EE785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F436FE-4DE5-4EDB-BD11-9D5150F1F7ED}" type="pres">
      <dgm:prSet presAssocID="{9C09FA00-9357-470D-AD5D-C9AACB2EE785}" presName="rootConnector" presStyleLbl="node2" presStyleIdx="0" presStyleCnt="2"/>
      <dgm:spPr/>
      <dgm:t>
        <a:bodyPr/>
        <a:lstStyle/>
        <a:p>
          <a:endParaRPr lang="en-US"/>
        </a:p>
      </dgm:t>
    </dgm:pt>
    <dgm:pt modelId="{0E944911-3E9C-414B-97BA-663FB79F8020}" type="pres">
      <dgm:prSet presAssocID="{9C09FA00-9357-470D-AD5D-C9AACB2EE785}" presName="hierChild4" presStyleCnt="0"/>
      <dgm:spPr/>
    </dgm:pt>
    <dgm:pt modelId="{FF7C3CB3-116A-4C2F-9177-28848AB90083}" type="pres">
      <dgm:prSet presAssocID="{A67AC8F4-B6CD-427E-A645-E018746948BC}" presName="Name35" presStyleLbl="parChTrans1D3" presStyleIdx="0" presStyleCnt="4"/>
      <dgm:spPr/>
    </dgm:pt>
    <dgm:pt modelId="{5D83AE3D-F97A-49C2-988D-01C22B1C4F92}" type="pres">
      <dgm:prSet presAssocID="{0964B3D2-24A6-4891-9DFC-3320A6A8C055}" presName="hierRoot2" presStyleCnt="0">
        <dgm:presLayoutVars>
          <dgm:hierBranch val="r"/>
        </dgm:presLayoutVars>
      </dgm:prSet>
      <dgm:spPr/>
    </dgm:pt>
    <dgm:pt modelId="{426B379C-6DC8-4E09-BF52-8821605D29FE}" type="pres">
      <dgm:prSet presAssocID="{0964B3D2-24A6-4891-9DFC-3320A6A8C055}" presName="rootComposite" presStyleCnt="0"/>
      <dgm:spPr/>
    </dgm:pt>
    <dgm:pt modelId="{1E265454-E75A-4A0A-810D-4F60CBF5CF45}" type="pres">
      <dgm:prSet presAssocID="{0964B3D2-24A6-4891-9DFC-3320A6A8C055}" presName="rootText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B2031B-0E83-481E-9653-2E43E93E22CB}" type="pres">
      <dgm:prSet presAssocID="{0964B3D2-24A6-4891-9DFC-3320A6A8C055}" presName="rootConnector" presStyleLbl="node3" presStyleIdx="0" presStyleCnt="4"/>
      <dgm:spPr/>
      <dgm:t>
        <a:bodyPr/>
        <a:lstStyle/>
        <a:p>
          <a:endParaRPr lang="en-US"/>
        </a:p>
      </dgm:t>
    </dgm:pt>
    <dgm:pt modelId="{8EC45C47-0D0B-48ED-9749-0550A5A6024A}" type="pres">
      <dgm:prSet presAssocID="{0964B3D2-24A6-4891-9DFC-3320A6A8C055}" presName="hierChild4" presStyleCnt="0"/>
      <dgm:spPr/>
    </dgm:pt>
    <dgm:pt modelId="{A5AE66E0-210F-48A6-8127-DE5B0179795C}" type="pres">
      <dgm:prSet presAssocID="{0964B3D2-24A6-4891-9DFC-3320A6A8C055}" presName="hierChild5" presStyleCnt="0"/>
      <dgm:spPr/>
    </dgm:pt>
    <dgm:pt modelId="{B6752E23-DF27-43CB-AEEB-44B5CB75ACD1}" type="pres">
      <dgm:prSet presAssocID="{80D0D9F9-7A06-4EE1-82D3-4274D89CECC5}" presName="Name35" presStyleLbl="parChTrans1D3" presStyleIdx="1" presStyleCnt="4"/>
      <dgm:spPr/>
    </dgm:pt>
    <dgm:pt modelId="{B1C8F0A2-5E13-41B4-A89C-1F2707AE2A61}" type="pres">
      <dgm:prSet presAssocID="{E7B227B1-2F52-493B-8F79-8EE356C751DA}" presName="hierRoot2" presStyleCnt="0">
        <dgm:presLayoutVars>
          <dgm:hierBranch val="r"/>
        </dgm:presLayoutVars>
      </dgm:prSet>
      <dgm:spPr/>
    </dgm:pt>
    <dgm:pt modelId="{3BC7CBBD-FBCD-4566-9B30-20E576148C1E}" type="pres">
      <dgm:prSet presAssocID="{E7B227B1-2F52-493B-8F79-8EE356C751DA}" presName="rootComposite" presStyleCnt="0"/>
      <dgm:spPr/>
    </dgm:pt>
    <dgm:pt modelId="{690638F5-53D2-4444-8AC5-61F20C3F4267}" type="pres">
      <dgm:prSet presAssocID="{E7B227B1-2F52-493B-8F79-8EE356C751DA}" presName="rootText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50FEAB8-8172-4A12-8B3C-72DC2A9F4405}" type="pres">
      <dgm:prSet presAssocID="{E7B227B1-2F52-493B-8F79-8EE356C751DA}" presName="rootConnector" presStyleLbl="node3" presStyleIdx="1" presStyleCnt="4"/>
      <dgm:spPr/>
      <dgm:t>
        <a:bodyPr/>
        <a:lstStyle/>
        <a:p>
          <a:endParaRPr lang="en-US"/>
        </a:p>
      </dgm:t>
    </dgm:pt>
    <dgm:pt modelId="{C8EA1F5E-1F56-4DEF-B046-1E4CBC1A67D7}" type="pres">
      <dgm:prSet presAssocID="{E7B227B1-2F52-493B-8F79-8EE356C751DA}" presName="hierChild4" presStyleCnt="0"/>
      <dgm:spPr/>
    </dgm:pt>
    <dgm:pt modelId="{11C8373B-307E-4951-AF9C-47747429AE07}" type="pres">
      <dgm:prSet presAssocID="{E7B227B1-2F52-493B-8F79-8EE356C751DA}" presName="hierChild5" presStyleCnt="0"/>
      <dgm:spPr/>
    </dgm:pt>
    <dgm:pt modelId="{1F784749-39D1-467F-ADCD-49BA50DAE438}" type="pres">
      <dgm:prSet presAssocID="{9C09FA00-9357-470D-AD5D-C9AACB2EE785}" presName="hierChild5" presStyleCnt="0"/>
      <dgm:spPr/>
    </dgm:pt>
    <dgm:pt modelId="{C8E4F0E2-C9C8-4165-B742-6F6A319D6AFC}" type="pres">
      <dgm:prSet presAssocID="{FD1CB31E-F9C4-446E-B4EE-3076BBA05E75}" presName="Name35" presStyleLbl="parChTrans1D2" presStyleIdx="1" presStyleCnt="2"/>
      <dgm:spPr/>
    </dgm:pt>
    <dgm:pt modelId="{98DD43B7-91E8-44FD-8ECA-51309C63387A}" type="pres">
      <dgm:prSet presAssocID="{2822CAF0-F912-4407-B549-B7A426D51F7A}" presName="hierRoot2" presStyleCnt="0">
        <dgm:presLayoutVars>
          <dgm:hierBranch/>
        </dgm:presLayoutVars>
      </dgm:prSet>
      <dgm:spPr/>
    </dgm:pt>
    <dgm:pt modelId="{1FB7A615-8C73-4165-9C10-6EB15F547CF9}" type="pres">
      <dgm:prSet presAssocID="{2822CAF0-F912-4407-B549-B7A426D51F7A}" presName="rootComposite" presStyleCnt="0"/>
      <dgm:spPr/>
    </dgm:pt>
    <dgm:pt modelId="{4A937185-0B1A-4ABC-9D5E-5EA15D1CC261}" type="pres">
      <dgm:prSet presAssocID="{2822CAF0-F912-4407-B549-B7A426D51F7A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8189B5-86F9-481B-9810-7A0BBAA571F5}" type="pres">
      <dgm:prSet presAssocID="{2822CAF0-F912-4407-B549-B7A426D51F7A}" presName="rootConnector" presStyleLbl="node2" presStyleIdx="1" presStyleCnt="2"/>
      <dgm:spPr/>
      <dgm:t>
        <a:bodyPr/>
        <a:lstStyle/>
        <a:p>
          <a:endParaRPr lang="en-US"/>
        </a:p>
      </dgm:t>
    </dgm:pt>
    <dgm:pt modelId="{69D420BD-77CC-4F2F-8593-F8431D3B23B4}" type="pres">
      <dgm:prSet presAssocID="{2822CAF0-F912-4407-B549-B7A426D51F7A}" presName="hierChild4" presStyleCnt="0"/>
      <dgm:spPr/>
    </dgm:pt>
    <dgm:pt modelId="{E1808383-DF16-4867-9C70-B34F901BE1F6}" type="pres">
      <dgm:prSet presAssocID="{24B6DB26-52C5-4A8A-9378-9B3764C26534}" presName="Name35" presStyleLbl="parChTrans1D3" presStyleIdx="2" presStyleCnt="4"/>
      <dgm:spPr/>
    </dgm:pt>
    <dgm:pt modelId="{DBD0330F-E7D3-4904-9D48-8A0EAD22A3D8}" type="pres">
      <dgm:prSet presAssocID="{B7C96D47-513D-4CAB-A837-AE950CBF9D1F}" presName="hierRoot2" presStyleCnt="0">
        <dgm:presLayoutVars>
          <dgm:hierBranch val="r"/>
        </dgm:presLayoutVars>
      </dgm:prSet>
      <dgm:spPr/>
    </dgm:pt>
    <dgm:pt modelId="{230E5C95-B9FA-4A65-812E-14D3BBC10D40}" type="pres">
      <dgm:prSet presAssocID="{B7C96D47-513D-4CAB-A837-AE950CBF9D1F}" presName="rootComposite" presStyleCnt="0"/>
      <dgm:spPr/>
    </dgm:pt>
    <dgm:pt modelId="{FEAC1711-4E45-40F9-9205-A8CBE513A168}" type="pres">
      <dgm:prSet presAssocID="{B7C96D47-513D-4CAB-A837-AE950CBF9D1F}" presName="rootText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4C5904-465A-4F98-BC35-CD8103D1FEAD}" type="pres">
      <dgm:prSet presAssocID="{B7C96D47-513D-4CAB-A837-AE950CBF9D1F}" presName="rootConnector" presStyleLbl="node3" presStyleIdx="2" presStyleCnt="4"/>
      <dgm:spPr/>
      <dgm:t>
        <a:bodyPr/>
        <a:lstStyle/>
        <a:p>
          <a:endParaRPr lang="en-US"/>
        </a:p>
      </dgm:t>
    </dgm:pt>
    <dgm:pt modelId="{8F91FAAA-57A9-44CC-B676-F99796ED9397}" type="pres">
      <dgm:prSet presAssocID="{B7C96D47-513D-4CAB-A837-AE950CBF9D1F}" presName="hierChild4" presStyleCnt="0"/>
      <dgm:spPr/>
    </dgm:pt>
    <dgm:pt modelId="{46E205D7-F691-442D-80DF-63521CACF4E3}" type="pres">
      <dgm:prSet presAssocID="{B7C96D47-513D-4CAB-A837-AE950CBF9D1F}" presName="hierChild5" presStyleCnt="0"/>
      <dgm:spPr/>
    </dgm:pt>
    <dgm:pt modelId="{F133EE8F-7D2E-4A88-AAD6-17A1B99E4AA9}" type="pres">
      <dgm:prSet presAssocID="{894758A3-1E4C-4425-A28C-E1881B8AB35A}" presName="Name35" presStyleLbl="parChTrans1D3" presStyleIdx="3" presStyleCnt="4"/>
      <dgm:spPr/>
    </dgm:pt>
    <dgm:pt modelId="{D5E1133C-5CD9-411D-B0D6-DC1EDE8A3F86}" type="pres">
      <dgm:prSet presAssocID="{FFA55DB3-424A-4CCC-A457-CCDF4E54216B}" presName="hierRoot2" presStyleCnt="0">
        <dgm:presLayoutVars>
          <dgm:hierBranch val="r"/>
        </dgm:presLayoutVars>
      </dgm:prSet>
      <dgm:spPr/>
    </dgm:pt>
    <dgm:pt modelId="{43B12357-6CC2-44D1-91A1-F1EA2A88CBD9}" type="pres">
      <dgm:prSet presAssocID="{FFA55DB3-424A-4CCC-A457-CCDF4E54216B}" presName="rootComposite" presStyleCnt="0"/>
      <dgm:spPr/>
    </dgm:pt>
    <dgm:pt modelId="{430A288F-8AC7-4B81-A447-942CF8AA4099}" type="pres">
      <dgm:prSet presAssocID="{FFA55DB3-424A-4CCC-A457-CCDF4E54216B}" presName="rootText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E1AB183-CF06-495F-AF4D-1EBB8870A911}" type="pres">
      <dgm:prSet presAssocID="{FFA55DB3-424A-4CCC-A457-CCDF4E54216B}" presName="rootConnector" presStyleLbl="node3" presStyleIdx="3" presStyleCnt="4"/>
      <dgm:spPr/>
      <dgm:t>
        <a:bodyPr/>
        <a:lstStyle/>
        <a:p>
          <a:endParaRPr lang="en-US"/>
        </a:p>
      </dgm:t>
    </dgm:pt>
    <dgm:pt modelId="{C811C229-E063-4B8E-AF79-354F3381041C}" type="pres">
      <dgm:prSet presAssocID="{FFA55DB3-424A-4CCC-A457-CCDF4E54216B}" presName="hierChild4" presStyleCnt="0"/>
      <dgm:spPr/>
    </dgm:pt>
    <dgm:pt modelId="{CED36AD2-C5FB-4486-BAAA-E48C3C13AE69}" type="pres">
      <dgm:prSet presAssocID="{FFA55DB3-424A-4CCC-A457-CCDF4E54216B}" presName="hierChild5" presStyleCnt="0"/>
      <dgm:spPr/>
    </dgm:pt>
    <dgm:pt modelId="{30F835DF-E953-4A58-AB68-7B1A2B33FDC6}" type="pres">
      <dgm:prSet presAssocID="{2822CAF0-F912-4407-B549-B7A426D51F7A}" presName="hierChild5" presStyleCnt="0"/>
      <dgm:spPr/>
    </dgm:pt>
    <dgm:pt modelId="{84A5D27A-8268-4DFA-9197-80C2FD7F6102}" type="pres">
      <dgm:prSet presAssocID="{BEAF2026-7458-4C5E-B4FB-D3BB8353ADB7}" presName="hierChild3" presStyleCnt="0"/>
      <dgm:spPr/>
    </dgm:pt>
  </dgm:ptLst>
  <dgm:cxnLst>
    <dgm:cxn modelId="{4F888354-C4C1-46D1-833A-FBBBECEABC95}" srcId="{2822CAF0-F912-4407-B549-B7A426D51F7A}" destId="{B7C96D47-513D-4CAB-A837-AE950CBF9D1F}" srcOrd="0" destOrd="0" parTransId="{24B6DB26-52C5-4A8A-9378-9B3764C26534}" sibTransId="{29EA90EE-6FEA-4874-8B64-2D32E9E84295}"/>
    <dgm:cxn modelId="{F669026B-15BA-4308-88B6-45B148A0F2BB}" type="presOf" srcId="{2822CAF0-F912-4407-B549-B7A426D51F7A}" destId="{EF8189B5-86F9-481B-9810-7A0BBAA571F5}" srcOrd="1" destOrd="0" presId="urn:microsoft.com/office/officeart/2005/8/layout/orgChart1"/>
    <dgm:cxn modelId="{B9495ED5-CD32-44A3-8A12-6E79E13A6D19}" type="presOf" srcId="{FFA55DB3-424A-4CCC-A457-CCDF4E54216B}" destId="{430A288F-8AC7-4B81-A447-942CF8AA4099}" srcOrd="0" destOrd="0" presId="urn:microsoft.com/office/officeart/2005/8/layout/orgChart1"/>
    <dgm:cxn modelId="{38E8E76A-3C5E-45FD-8324-63103235AFE3}" type="presOf" srcId="{A67AC8F4-B6CD-427E-A645-E018746948BC}" destId="{FF7C3CB3-116A-4C2F-9177-28848AB90083}" srcOrd="0" destOrd="0" presId="urn:microsoft.com/office/officeart/2005/8/layout/orgChart1"/>
    <dgm:cxn modelId="{91A5294D-EEDA-420F-A188-4C69BDF30FC0}" srcId="{BEAF2026-7458-4C5E-B4FB-D3BB8353ADB7}" destId="{2822CAF0-F912-4407-B549-B7A426D51F7A}" srcOrd="1" destOrd="0" parTransId="{FD1CB31E-F9C4-446E-B4EE-3076BBA05E75}" sibTransId="{36CCA10E-3130-49E4-8697-CDF53C37D567}"/>
    <dgm:cxn modelId="{3677CFA9-510B-4EB2-9704-B986667E2E67}" type="presOf" srcId="{24B6DB26-52C5-4A8A-9378-9B3764C26534}" destId="{E1808383-DF16-4867-9C70-B34F901BE1F6}" srcOrd="0" destOrd="0" presId="urn:microsoft.com/office/officeart/2005/8/layout/orgChart1"/>
    <dgm:cxn modelId="{8C37ED32-4150-4651-9D20-CFBF591EBDA6}" type="presOf" srcId="{E7B227B1-2F52-493B-8F79-8EE356C751DA}" destId="{690638F5-53D2-4444-8AC5-61F20C3F4267}" srcOrd="0" destOrd="0" presId="urn:microsoft.com/office/officeart/2005/8/layout/orgChart1"/>
    <dgm:cxn modelId="{A6DDCB48-BDDE-49C4-80CA-24E3F024524A}" type="presOf" srcId="{DB58F5EE-F2C4-428F-8F7B-E93E528F97AD}" destId="{6DD0569A-AC84-4C50-BFBE-52E41290E04E}" srcOrd="0" destOrd="0" presId="urn:microsoft.com/office/officeart/2005/8/layout/orgChart1"/>
    <dgm:cxn modelId="{D8548A29-96C9-42A3-B800-B94249FE466D}" type="presOf" srcId="{894758A3-1E4C-4425-A28C-E1881B8AB35A}" destId="{F133EE8F-7D2E-4A88-AAD6-17A1B99E4AA9}" srcOrd="0" destOrd="0" presId="urn:microsoft.com/office/officeart/2005/8/layout/orgChart1"/>
    <dgm:cxn modelId="{E0C49B05-AF89-49C7-821E-5ADCEAF53627}" type="presOf" srcId="{FFA55DB3-424A-4CCC-A457-CCDF4E54216B}" destId="{4E1AB183-CF06-495F-AF4D-1EBB8870A911}" srcOrd="1" destOrd="0" presId="urn:microsoft.com/office/officeart/2005/8/layout/orgChart1"/>
    <dgm:cxn modelId="{9FF60A9C-DD2D-4CD3-BD7B-CBE1A9F1864D}" srcId="{9C09FA00-9357-470D-AD5D-C9AACB2EE785}" destId="{0964B3D2-24A6-4891-9DFC-3320A6A8C055}" srcOrd="0" destOrd="0" parTransId="{A67AC8F4-B6CD-427E-A645-E018746948BC}" sibTransId="{966E5C71-5E25-4D73-B2E2-D333C01A3E5B}"/>
    <dgm:cxn modelId="{DF48FED9-0F4F-4588-8B44-9133BD133EBE}" type="presOf" srcId="{E7B227B1-2F52-493B-8F79-8EE356C751DA}" destId="{550FEAB8-8172-4A12-8B3C-72DC2A9F4405}" srcOrd="1" destOrd="0" presId="urn:microsoft.com/office/officeart/2005/8/layout/orgChart1"/>
    <dgm:cxn modelId="{8F49C099-5037-4AB2-8E0F-164AD559C2FE}" type="presOf" srcId="{CE687607-D544-4A48-8428-EF4F027E8414}" destId="{D3B621E3-622E-4B93-BF57-AD36AD329F23}" srcOrd="0" destOrd="0" presId="urn:microsoft.com/office/officeart/2005/8/layout/orgChart1"/>
    <dgm:cxn modelId="{34ECC5DB-0864-46F2-B664-CBB928BBD188}" type="presOf" srcId="{FD1CB31E-F9C4-446E-B4EE-3076BBA05E75}" destId="{C8E4F0E2-C9C8-4165-B742-6F6A319D6AFC}" srcOrd="0" destOrd="0" presId="urn:microsoft.com/office/officeart/2005/8/layout/orgChart1"/>
    <dgm:cxn modelId="{B3A2B8CC-8021-46F2-940C-9C5D39EA59D6}" type="presOf" srcId="{0964B3D2-24A6-4891-9DFC-3320A6A8C055}" destId="{1E265454-E75A-4A0A-810D-4F60CBF5CF45}" srcOrd="0" destOrd="0" presId="urn:microsoft.com/office/officeart/2005/8/layout/orgChart1"/>
    <dgm:cxn modelId="{B30A1169-7044-4973-99BC-3D65B43E8E64}" srcId="{9C09FA00-9357-470D-AD5D-C9AACB2EE785}" destId="{E7B227B1-2F52-493B-8F79-8EE356C751DA}" srcOrd="1" destOrd="0" parTransId="{80D0D9F9-7A06-4EE1-82D3-4274D89CECC5}" sibTransId="{A4472383-7D8A-4A87-87F1-946C96B57900}"/>
    <dgm:cxn modelId="{CFC4CB32-3706-4FF6-97F9-736FE26DBC24}" srcId="{BEAF2026-7458-4C5E-B4FB-D3BB8353ADB7}" destId="{9C09FA00-9357-470D-AD5D-C9AACB2EE785}" srcOrd="0" destOrd="0" parTransId="{DB58F5EE-F2C4-428F-8F7B-E93E528F97AD}" sibTransId="{7214B301-4529-44A8-AEC7-31C8F542455F}"/>
    <dgm:cxn modelId="{674B0F1D-775A-4336-8F80-CDAF2C406275}" type="presOf" srcId="{9C09FA00-9357-470D-AD5D-C9AACB2EE785}" destId="{AA18F59B-DDCA-44AF-8CD6-E1D87EA56A96}" srcOrd="0" destOrd="0" presId="urn:microsoft.com/office/officeart/2005/8/layout/orgChart1"/>
    <dgm:cxn modelId="{C4A979DF-0AE8-4675-B62E-EBAA4252A2B9}" srcId="{CE687607-D544-4A48-8428-EF4F027E8414}" destId="{BEAF2026-7458-4C5E-B4FB-D3BB8353ADB7}" srcOrd="0" destOrd="0" parTransId="{E17F7F10-BFFD-482D-BDDD-E9800D07A6FA}" sibTransId="{CE7EC84C-0002-4072-90F7-6B4D06DD4811}"/>
    <dgm:cxn modelId="{50AABB98-63D8-40FB-8597-2E2BD238A726}" type="presOf" srcId="{BEAF2026-7458-4C5E-B4FB-D3BB8353ADB7}" destId="{7C0A7DEF-4968-4B61-8680-A3FC57E38E76}" srcOrd="0" destOrd="0" presId="urn:microsoft.com/office/officeart/2005/8/layout/orgChart1"/>
    <dgm:cxn modelId="{B07EBA15-994C-4385-AC08-ABC0A870A9B9}" type="presOf" srcId="{B7C96D47-513D-4CAB-A837-AE950CBF9D1F}" destId="{FEAC1711-4E45-40F9-9205-A8CBE513A168}" srcOrd="0" destOrd="0" presId="urn:microsoft.com/office/officeart/2005/8/layout/orgChart1"/>
    <dgm:cxn modelId="{CF6CED95-7EE6-43BF-8FF5-04AB40234690}" type="presOf" srcId="{BEAF2026-7458-4C5E-B4FB-D3BB8353ADB7}" destId="{C2CA8894-EF1A-4E44-A455-42041070FBB0}" srcOrd="1" destOrd="0" presId="urn:microsoft.com/office/officeart/2005/8/layout/orgChart1"/>
    <dgm:cxn modelId="{A272DA55-2A9D-4DED-9CC4-05CDBFAEB4F4}" type="presOf" srcId="{80D0D9F9-7A06-4EE1-82D3-4274D89CECC5}" destId="{B6752E23-DF27-43CB-AEEB-44B5CB75ACD1}" srcOrd="0" destOrd="0" presId="urn:microsoft.com/office/officeart/2005/8/layout/orgChart1"/>
    <dgm:cxn modelId="{164CC241-82BF-4FFC-8A85-E8D6D65C688C}" type="presOf" srcId="{0964B3D2-24A6-4891-9DFC-3320A6A8C055}" destId="{66B2031B-0E83-481E-9653-2E43E93E22CB}" srcOrd="1" destOrd="0" presId="urn:microsoft.com/office/officeart/2005/8/layout/orgChart1"/>
    <dgm:cxn modelId="{441A9792-7F66-42B7-9220-0953BC3CAA9C}" type="presOf" srcId="{2822CAF0-F912-4407-B549-B7A426D51F7A}" destId="{4A937185-0B1A-4ABC-9D5E-5EA15D1CC261}" srcOrd="0" destOrd="0" presId="urn:microsoft.com/office/officeart/2005/8/layout/orgChart1"/>
    <dgm:cxn modelId="{DB853D1B-A428-440E-9F4C-FDBD462CBC69}" srcId="{2822CAF0-F912-4407-B549-B7A426D51F7A}" destId="{FFA55DB3-424A-4CCC-A457-CCDF4E54216B}" srcOrd="1" destOrd="0" parTransId="{894758A3-1E4C-4425-A28C-E1881B8AB35A}" sibTransId="{D6409DBB-ADBE-41E7-A51B-794EBCEB4E63}"/>
    <dgm:cxn modelId="{7E3AE5AC-EB38-480B-8B25-771F002295F8}" type="presOf" srcId="{B7C96D47-513D-4CAB-A837-AE950CBF9D1F}" destId="{B94C5904-465A-4F98-BC35-CD8103D1FEAD}" srcOrd="1" destOrd="0" presId="urn:microsoft.com/office/officeart/2005/8/layout/orgChart1"/>
    <dgm:cxn modelId="{DF00CDFD-0C6F-4CB2-B8F4-69DABD8C1EBA}" type="presOf" srcId="{9C09FA00-9357-470D-AD5D-C9AACB2EE785}" destId="{D3F436FE-4DE5-4EDB-BD11-9D5150F1F7ED}" srcOrd="1" destOrd="0" presId="urn:microsoft.com/office/officeart/2005/8/layout/orgChart1"/>
    <dgm:cxn modelId="{FE6335D3-A1D3-4329-9D36-F29AFB09E59F}" type="presParOf" srcId="{D3B621E3-622E-4B93-BF57-AD36AD329F23}" destId="{259A09C2-2723-4C92-B2A8-898E75DA3C9B}" srcOrd="0" destOrd="0" presId="urn:microsoft.com/office/officeart/2005/8/layout/orgChart1"/>
    <dgm:cxn modelId="{DA66D45D-D50D-42E0-94C5-0B0E3E2E93DE}" type="presParOf" srcId="{259A09C2-2723-4C92-B2A8-898E75DA3C9B}" destId="{A142DCD7-3455-4B9B-BF2A-F84481CC4298}" srcOrd="0" destOrd="0" presId="urn:microsoft.com/office/officeart/2005/8/layout/orgChart1"/>
    <dgm:cxn modelId="{BBBC4E86-DDF0-4BC8-B0FC-AD285C59E4B0}" type="presParOf" srcId="{A142DCD7-3455-4B9B-BF2A-F84481CC4298}" destId="{7C0A7DEF-4968-4B61-8680-A3FC57E38E76}" srcOrd="0" destOrd="0" presId="urn:microsoft.com/office/officeart/2005/8/layout/orgChart1"/>
    <dgm:cxn modelId="{3DD517CA-ACA6-4750-A0E2-D472C5E28D38}" type="presParOf" srcId="{A142DCD7-3455-4B9B-BF2A-F84481CC4298}" destId="{C2CA8894-EF1A-4E44-A455-42041070FBB0}" srcOrd="1" destOrd="0" presId="urn:microsoft.com/office/officeart/2005/8/layout/orgChart1"/>
    <dgm:cxn modelId="{60E5CCD6-FBD0-461E-91C8-13C26127FAC9}" type="presParOf" srcId="{259A09C2-2723-4C92-B2A8-898E75DA3C9B}" destId="{145B4779-956E-481E-8295-4351F8E88D7C}" srcOrd="1" destOrd="0" presId="urn:microsoft.com/office/officeart/2005/8/layout/orgChart1"/>
    <dgm:cxn modelId="{95F448E5-E05B-4ACC-8E6A-364F8B675F39}" type="presParOf" srcId="{145B4779-956E-481E-8295-4351F8E88D7C}" destId="{6DD0569A-AC84-4C50-BFBE-52E41290E04E}" srcOrd="0" destOrd="0" presId="urn:microsoft.com/office/officeart/2005/8/layout/orgChart1"/>
    <dgm:cxn modelId="{AAFBCFA8-B645-47A1-8D25-571381B757EA}" type="presParOf" srcId="{145B4779-956E-481E-8295-4351F8E88D7C}" destId="{70F40DA3-3680-4C53-AE2A-454E787BD5A8}" srcOrd="1" destOrd="0" presId="urn:microsoft.com/office/officeart/2005/8/layout/orgChart1"/>
    <dgm:cxn modelId="{B5508644-C958-407E-9EA4-549B6367B51D}" type="presParOf" srcId="{70F40DA3-3680-4C53-AE2A-454E787BD5A8}" destId="{A507DBEE-792D-43DB-A7AF-D8C576B4003F}" srcOrd="0" destOrd="0" presId="urn:microsoft.com/office/officeart/2005/8/layout/orgChart1"/>
    <dgm:cxn modelId="{52774849-1683-4C33-8428-6D535243B0D4}" type="presParOf" srcId="{A507DBEE-792D-43DB-A7AF-D8C576B4003F}" destId="{AA18F59B-DDCA-44AF-8CD6-E1D87EA56A96}" srcOrd="0" destOrd="0" presId="urn:microsoft.com/office/officeart/2005/8/layout/orgChart1"/>
    <dgm:cxn modelId="{A1BE653B-41B9-43F5-BBAC-F31FD6139BE0}" type="presParOf" srcId="{A507DBEE-792D-43DB-A7AF-D8C576B4003F}" destId="{D3F436FE-4DE5-4EDB-BD11-9D5150F1F7ED}" srcOrd="1" destOrd="0" presId="urn:microsoft.com/office/officeart/2005/8/layout/orgChart1"/>
    <dgm:cxn modelId="{DFACFE7F-CE1A-450F-A6AB-41E4108BD157}" type="presParOf" srcId="{70F40DA3-3680-4C53-AE2A-454E787BD5A8}" destId="{0E944911-3E9C-414B-97BA-663FB79F8020}" srcOrd="1" destOrd="0" presId="urn:microsoft.com/office/officeart/2005/8/layout/orgChart1"/>
    <dgm:cxn modelId="{5392D6D4-21C7-4441-9822-3D61257831F4}" type="presParOf" srcId="{0E944911-3E9C-414B-97BA-663FB79F8020}" destId="{FF7C3CB3-116A-4C2F-9177-28848AB90083}" srcOrd="0" destOrd="0" presId="urn:microsoft.com/office/officeart/2005/8/layout/orgChart1"/>
    <dgm:cxn modelId="{25645309-6778-45C0-ADD1-AD04C97636FD}" type="presParOf" srcId="{0E944911-3E9C-414B-97BA-663FB79F8020}" destId="{5D83AE3D-F97A-49C2-988D-01C22B1C4F92}" srcOrd="1" destOrd="0" presId="urn:microsoft.com/office/officeart/2005/8/layout/orgChart1"/>
    <dgm:cxn modelId="{C6669733-9C63-433F-AD67-7FA8ED2F36A7}" type="presParOf" srcId="{5D83AE3D-F97A-49C2-988D-01C22B1C4F92}" destId="{426B379C-6DC8-4E09-BF52-8821605D29FE}" srcOrd="0" destOrd="0" presId="urn:microsoft.com/office/officeart/2005/8/layout/orgChart1"/>
    <dgm:cxn modelId="{9861ED0E-69C3-4FF0-A321-8D79E7919568}" type="presParOf" srcId="{426B379C-6DC8-4E09-BF52-8821605D29FE}" destId="{1E265454-E75A-4A0A-810D-4F60CBF5CF45}" srcOrd="0" destOrd="0" presId="urn:microsoft.com/office/officeart/2005/8/layout/orgChart1"/>
    <dgm:cxn modelId="{F3C314AE-D104-4B6E-B5DB-8050092F0759}" type="presParOf" srcId="{426B379C-6DC8-4E09-BF52-8821605D29FE}" destId="{66B2031B-0E83-481E-9653-2E43E93E22CB}" srcOrd="1" destOrd="0" presId="urn:microsoft.com/office/officeart/2005/8/layout/orgChart1"/>
    <dgm:cxn modelId="{EBAEA0B7-563C-405C-96C6-45D16FB5B1AB}" type="presParOf" srcId="{5D83AE3D-F97A-49C2-988D-01C22B1C4F92}" destId="{8EC45C47-0D0B-48ED-9749-0550A5A6024A}" srcOrd="1" destOrd="0" presId="urn:microsoft.com/office/officeart/2005/8/layout/orgChart1"/>
    <dgm:cxn modelId="{29600B01-D872-4C88-8213-30756841C932}" type="presParOf" srcId="{5D83AE3D-F97A-49C2-988D-01C22B1C4F92}" destId="{A5AE66E0-210F-48A6-8127-DE5B0179795C}" srcOrd="2" destOrd="0" presId="urn:microsoft.com/office/officeart/2005/8/layout/orgChart1"/>
    <dgm:cxn modelId="{AD4332B8-9A9E-47E5-A23C-E08CF2A54C42}" type="presParOf" srcId="{0E944911-3E9C-414B-97BA-663FB79F8020}" destId="{B6752E23-DF27-43CB-AEEB-44B5CB75ACD1}" srcOrd="2" destOrd="0" presId="urn:microsoft.com/office/officeart/2005/8/layout/orgChart1"/>
    <dgm:cxn modelId="{A33F1452-9051-4E6A-B8C7-D69EF047609B}" type="presParOf" srcId="{0E944911-3E9C-414B-97BA-663FB79F8020}" destId="{B1C8F0A2-5E13-41B4-A89C-1F2707AE2A61}" srcOrd="3" destOrd="0" presId="urn:microsoft.com/office/officeart/2005/8/layout/orgChart1"/>
    <dgm:cxn modelId="{3A305616-C3C7-451C-8F63-1A26E2470DDA}" type="presParOf" srcId="{B1C8F0A2-5E13-41B4-A89C-1F2707AE2A61}" destId="{3BC7CBBD-FBCD-4566-9B30-20E576148C1E}" srcOrd="0" destOrd="0" presId="urn:microsoft.com/office/officeart/2005/8/layout/orgChart1"/>
    <dgm:cxn modelId="{EB20091C-6B86-4CC3-A790-A0B644D2147E}" type="presParOf" srcId="{3BC7CBBD-FBCD-4566-9B30-20E576148C1E}" destId="{690638F5-53D2-4444-8AC5-61F20C3F4267}" srcOrd="0" destOrd="0" presId="urn:microsoft.com/office/officeart/2005/8/layout/orgChart1"/>
    <dgm:cxn modelId="{6E082D17-5CF6-4632-BFFE-13F454326DC9}" type="presParOf" srcId="{3BC7CBBD-FBCD-4566-9B30-20E576148C1E}" destId="{550FEAB8-8172-4A12-8B3C-72DC2A9F4405}" srcOrd="1" destOrd="0" presId="urn:microsoft.com/office/officeart/2005/8/layout/orgChart1"/>
    <dgm:cxn modelId="{8C256A92-0B43-4F32-916B-63993564A6FE}" type="presParOf" srcId="{B1C8F0A2-5E13-41B4-A89C-1F2707AE2A61}" destId="{C8EA1F5E-1F56-4DEF-B046-1E4CBC1A67D7}" srcOrd="1" destOrd="0" presId="urn:microsoft.com/office/officeart/2005/8/layout/orgChart1"/>
    <dgm:cxn modelId="{378BEC1E-90D4-4322-BD62-D12086B2E5DE}" type="presParOf" srcId="{B1C8F0A2-5E13-41B4-A89C-1F2707AE2A61}" destId="{11C8373B-307E-4951-AF9C-47747429AE07}" srcOrd="2" destOrd="0" presId="urn:microsoft.com/office/officeart/2005/8/layout/orgChart1"/>
    <dgm:cxn modelId="{5297F1A2-21BB-42BC-AD79-736AE00D6193}" type="presParOf" srcId="{70F40DA3-3680-4C53-AE2A-454E787BD5A8}" destId="{1F784749-39D1-467F-ADCD-49BA50DAE438}" srcOrd="2" destOrd="0" presId="urn:microsoft.com/office/officeart/2005/8/layout/orgChart1"/>
    <dgm:cxn modelId="{B534D36C-DF10-48D1-AC04-37FF280A09BC}" type="presParOf" srcId="{145B4779-956E-481E-8295-4351F8E88D7C}" destId="{C8E4F0E2-C9C8-4165-B742-6F6A319D6AFC}" srcOrd="2" destOrd="0" presId="urn:microsoft.com/office/officeart/2005/8/layout/orgChart1"/>
    <dgm:cxn modelId="{68C7029A-CAE4-4B76-A01A-EF441D00FF4C}" type="presParOf" srcId="{145B4779-956E-481E-8295-4351F8E88D7C}" destId="{98DD43B7-91E8-44FD-8ECA-51309C63387A}" srcOrd="3" destOrd="0" presId="urn:microsoft.com/office/officeart/2005/8/layout/orgChart1"/>
    <dgm:cxn modelId="{D7439774-9DF2-4D35-840D-FC5E592E1451}" type="presParOf" srcId="{98DD43B7-91E8-44FD-8ECA-51309C63387A}" destId="{1FB7A615-8C73-4165-9C10-6EB15F547CF9}" srcOrd="0" destOrd="0" presId="urn:microsoft.com/office/officeart/2005/8/layout/orgChart1"/>
    <dgm:cxn modelId="{80ED4C75-8DC2-4DF9-9D82-37AB00F9FA3C}" type="presParOf" srcId="{1FB7A615-8C73-4165-9C10-6EB15F547CF9}" destId="{4A937185-0B1A-4ABC-9D5E-5EA15D1CC261}" srcOrd="0" destOrd="0" presId="urn:microsoft.com/office/officeart/2005/8/layout/orgChart1"/>
    <dgm:cxn modelId="{3C1590EF-B883-4113-B43C-630A2318114E}" type="presParOf" srcId="{1FB7A615-8C73-4165-9C10-6EB15F547CF9}" destId="{EF8189B5-86F9-481B-9810-7A0BBAA571F5}" srcOrd="1" destOrd="0" presId="urn:microsoft.com/office/officeart/2005/8/layout/orgChart1"/>
    <dgm:cxn modelId="{4200DFCA-7C32-4C7C-A0BB-55E88E0B1D54}" type="presParOf" srcId="{98DD43B7-91E8-44FD-8ECA-51309C63387A}" destId="{69D420BD-77CC-4F2F-8593-F8431D3B23B4}" srcOrd="1" destOrd="0" presId="urn:microsoft.com/office/officeart/2005/8/layout/orgChart1"/>
    <dgm:cxn modelId="{6F307F2D-4837-42EA-90CC-9E8908082B67}" type="presParOf" srcId="{69D420BD-77CC-4F2F-8593-F8431D3B23B4}" destId="{E1808383-DF16-4867-9C70-B34F901BE1F6}" srcOrd="0" destOrd="0" presId="urn:microsoft.com/office/officeart/2005/8/layout/orgChart1"/>
    <dgm:cxn modelId="{EA807CF0-32B7-4388-8363-489798DAD482}" type="presParOf" srcId="{69D420BD-77CC-4F2F-8593-F8431D3B23B4}" destId="{DBD0330F-E7D3-4904-9D48-8A0EAD22A3D8}" srcOrd="1" destOrd="0" presId="urn:microsoft.com/office/officeart/2005/8/layout/orgChart1"/>
    <dgm:cxn modelId="{50050DD8-F1E7-4BE2-952D-02DA2EF6430F}" type="presParOf" srcId="{DBD0330F-E7D3-4904-9D48-8A0EAD22A3D8}" destId="{230E5C95-B9FA-4A65-812E-14D3BBC10D40}" srcOrd="0" destOrd="0" presId="urn:microsoft.com/office/officeart/2005/8/layout/orgChart1"/>
    <dgm:cxn modelId="{B4904829-C1EC-4E14-B4AF-8CD144119F70}" type="presParOf" srcId="{230E5C95-B9FA-4A65-812E-14D3BBC10D40}" destId="{FEAC1711-4E45-40F9-9205-A8CBE513A168}" srcOrd="0" destOrd="0" presId="urn:microsoft.com/office/officeart/2005/8/layout/orgChart1"/>
    <dgm:cxn modelId="{105CF5F2-9A5D-4D7F-ABED-7BECEA46C2A3}" type="presParOf" srcId="{230E5C95-B9FA-4A65-812E-14D3BBC10D40}" destId="{B94C5904-465A-4F98-BC35-CD8103D1FEAD}" srcOrd="1" destOrd="0" presId="urn:microsoft.com/office/officeart/2005/8/layout/orgChart1"/>
    <dgm:cxn modelId="{DB22A5B4-0C82-4BDE-A463-792B39EC7FAB}" type="presParOf" srcId="{DBD0330F-E7D3-4904-9D48-8A0EAD22A3D8}" destId="{8F91FAAA-57A9-44CC-B676-F99796ED9397}" srcOrd="1" destOrd="0" presId="urn:microsoft.com/office/officeart/2005/8/layout/orgChart1"/>
    <dgm:cxn modelId="{02A11EE6-0385-474C-A6D5-5CBC47ED4334}" type="presParOf" srcId="{DBD0330F-E7D3-4904-9D48-8A0EAD22A3D8}" destId="{46E205D7-F691-442D-80DF-63521CACF4E3}" srcOrd="2" destOrd="0" presId="urn:microsoft.com/office/officeart/2005/8/layout/orgChart1"/>
    <dgm:cxn modelId="{035CFD32-AA7D-45B3-A4AF-F081919A92D2}" type="presParOf" srcId="{69D420BD-77CC-4F2F-8593-F8431D3B23B4}" destId="{F133EE8F-7D2E-4A88-AAD6-17A1B99E4AA9}" srcOrd="2" destOrd="0" presId="urn:microsoft.com/office/officeart/2005/8/layout/orgChart1"/>
    <dgm:cxn modelId="{76A97D84-3711-468C-ACF3-E32EA7F8EAE1}" type="presParOf" srcId="{69D420BD-77CC-4F2F-8593-F8431D3B23B4}" destId="{D5E1133C-5CD9-411D-B0D6-DC1EDE8A3F86}" srcOrd="3" destOrd="0" presId="urn:microsoft.com/office/officeart/2005/8/layout/orgChart1"/>
    <dgm:cxn modelId="{F0AF1D66-BFBB-4C0D-A87B-56B4E0A9CEB3}" type="presParOf" srcId="{D5E1133C-5CD9-411D-B0D6-DC1EDE8A3F86}" destId="{43B12357-6CC2-44D1-91A1-F1EA2A88CBD9}" srcOrd="0" destOrd="0" presId="urn:microsoft.com/office/officeart/2005/8/layout/orgChart1"/>
    <dgm:cxn modelId="{0C891A5C-A9CA-4A1A-B66B-B67AFB038D8E}" type="presParOf" srcId="{43B12357-6CC2-44D1-91A1-F1EA2A88CBD9}" destId="{430A288F-8AC7-4B81-A447-942CF8AA4099}" srcOrd="0" destOrd="0" presId="urn:microsoft.com/office/officeart/2005/8/layout/orgChart1"/>
    <dgm:cxn modelId="{B031EC0F-8265-47FF-B9F5-BBD67D93A6FB}" type="presParOf" srcId="{43B12357-6CC2-44D1-91A1-F1EA2A88CBD9}" destId="{4E1AB183-CF06-495F-AF4D-1EBB8870A911}" srcOrd="1" destOrd="0" presId="urn:microsoft.com/office/officeart/2005/8/layout/orgChart1"/>
    <dgm:cxn modelId="{9DB3659F-93EE-45A8-9701-08167083C16E}" type="presParOf" srcId="{D5E1133C-5CD9-411D-B0D6-DC1EDE8A3F86}" destId="{C811C229-E063-4B8E-AF79-354F3381041C}" srcOrd="1" destOrd="0" presId="urn:microsoft.com/office/officeart/2005/8/layout/orgChart1"/>
    <dgm:cxn modelId="{F697242F-577F-4F42-B181-E5A4314FF591}" type="presParOf" srcId="{D5E1133C-5CD9-411D-B0D6-DC1EDE8A3F86}" destId="{CED36AD2-C5FB-4486-BAAA-E48C3C13AE69}" srcOrd="2" destOrd="0" presId="urn:microsoft.com/office/officeart/2005/8/layout/orgChart1"/>
    <dgm:cxn modelId="{04445C65-25DD-444F-A6E8-668B4FF2DDCE}" type="presParOf" srcId="{98DD43B7-91E8-44FD-8ECA-51309C63387A}" destId="{30F835DF-E953-4A58-AB68-7B1A2B33FDC6}" srcOrd="2" destOrd="0" presId="urn:microsoft.com/office/officeart/2005/8/layout/orgChart1"/>
    <dgm:cxn modelId="{7CC954FD-9648-453F-B43E-36C376479704}" type="presParOf" srcId="{259A09C2-2723-4C92-B2A8-898E75DA3C9B}" destId="{84A5D27A-8268-4DFA-9197-80C2FD7F6102}" srcOrd="2" destOrd="0" presId="urn:microsoft.com/office/officeart/2005/8/layout/orgChart1"/>
  </dgm:cxnLst>
  <dgm:bg/>
  <dgm:whole/>
</dgm:dataModel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19A6A0B-246A-4FF9-998E-60F4EF090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3850</Words>
  <Characters>21947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kkl ds :idksa esa ukjh&amp;Nfo dk foospukRed v/;;u</vt:lpstr>
    </vt:vector>
  </TitlesOfParts>
  <Company>9784342245</Company>
  <LinksUpToDate>false</LinksUpToDate>
  <CharactersWithSpaces>25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kl ds :idksa esa ukjh&amp;Nfo dk foospukRed v/;;u</dc:title>
  <dc:subject/>
  <dc:creator>Shalimar</dc:creator>
  <cp:keywords/>
  <dc:description/>
  <cp:lastModifiedBy>mypc</cp:lastModifiedBy>
  <cp:revision>2</cp:revision>
  <cp:lastPrinted>2013-06-25T11:40:00Z</cp:lastPrinted>
  <dcterms:created xsi:type="dcterms:W3CDTF">2013-07-09T06:15:00Z</dcterms:created>
  <dcterms:modified xsi:type="dcterms:W3CDTF">2013-07-09T06:15:00Z</dcterms:modified>
</cp:coreProperties>
</file>